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tags/tag2.xml" ContentType="application/vnd.openxmlformats-officedocument.presentationml.tags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29"/>
  </p:notesMasterIdLst>
  <p:sldIdLst>
    <p:sldId id="301" r:id="rId3"/>
    <p:sldId id="304" r:id="rId4"/>
    <p:sldId id="313" r:id="rId5"/>
    <p:sldId id="258" r:id="rId6"/>
    <p:sldId id="308" r:id="rId7"/>
    <p:sldId id="309" r:id="rId8"/>
    <p:sldId id="310" r:id="rId9"/>
    <p:sldId id="314" r:id="rId10"/>
    <p:sldId id="312" r:id="rId11"/>
    <p:sldId id="367" r:id="rId12"/>
    <p:sldId id="368" r:id="rId13"/>
    <p:sldId id="369" r:id="rId14"/>
    <p:sldId id="290" r:id="rId15"/>
    <p:sldId id="291" r:id="rId16"/>
    <p:sldId id="370" r:id="rId17"/>
    <p:sldId id="305" r:id="rId18"/>
    <p:sldId id="306" r:id="rId19"/>
    <p:sldId id="307" r:id="rId20"/>
    <p:sldId id="371" r:id="rId21"/>
    <p:sldId id="260" r:id="rId22"/>
    <p:sldId id="372" r:id="rId23"/>
    <p:sldId id="373" r:id="rId24"/>
    <p:sldId id="311" r:id="rId25"/>
    <p:sldId id="374" r:id="rId26"/>
    <p:sldId id="277" r:id="rId27"/>
    <p:sldId id="366" r:id="rId28"/>
  </p:sldIdLst>
  <p:sldSz cx="24384000" cy="13716000"/>
  <p:notesSz cx="6858000" cy="9144000"/>
  <p:custDataLst>
    <p:tags r:id="rId30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0000FF"/>
    <a:srgbClr val="135F82"/>
    <a:srgbClr val="FFA700"/>
    <a:srgbClr val="242452"/>
    <a:srgbClr val="270F6B"/>
    <a:srgbClr val="C0504D"/>
    <a:srgbClr val="FFF487"/>
    <a:srgbClr val="FFE67D"/>
    <a:srgbClr val="FFE26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41" autoAdjust="0"/>
    <p:restoredTop sz="86556" autoAdjust="0"/>
  </p:normalViewPr>
  <p:slideViewPr>
    <p:cSldViewPr>
      <p:cViewPr varScale="1">
        <p:scale>
          <a:sx n="32" d="100"/>
          <a:sy n="32" d="100"/>
        </p:scale>
        <p:origin x="360" y="54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95178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99055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670422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847096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282792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14672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43911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9282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28401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5172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algn="just">
              <a:lnSpc>
                <a:spcPct val="107000"/>
              </a:lnSpc>
              <a:spcBef>
                <a:spcPts val="200"/>
              </a:spcBef>
              <a:spcAft>
                <a:spcPts val="200"/>
              </a:spcAft>
            </a:pP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ắn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ột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ũi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tên,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ánh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ôn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, gieo con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úc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ắc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, gieo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ột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ồng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iền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út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ột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quân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 Khi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ực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iện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ột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ành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ộng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trên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à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ta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ược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ột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ép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ử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</a:t>
            </a:r>
          </a:p>
          <a:p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8510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90618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D6E1E5A-765B-4DE6-9F1F-C34B8C36A02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981154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694527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617933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300915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347385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10813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854101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1108470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9077180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2410657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429858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6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5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8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9/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xmlns="" id="{04C8E1A9-3E18-4F70-8732-3E72A25B755A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39064" y="155574"/>
            <a:ext cx="1371421" cy="1371602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66912" y="76200"/>
            <a:ext cx="1462850" cy="1461089"/>
          </a:xfrm>
          <a:prstGeom prst="rect">
            <a:avLst/>
          </a:prstGeom>
        </p:spPr>
      </p:pic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22986" y="76200"/>
            <a:ext cx="21191538" cy="1439863"/>
            <a:chOff x="0" y="58"/>
            <a:chExt cx="13349" cy="907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9" y="197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8" name="TextBox 67"/>
          <p:cNvSpPr txBox="1"/>
          <p:nvPr userDrawn="1"/>
        </p:nvSpPr>
        <p:spPr>
          <a:xfrm>
            <a:off x="2206188" y="504498"/>
            <a:ext cx="1494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524395" y="50449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xmlns="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521737" y="286419"/>
            <a:ext cx="14544495" cy="976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T TIVI </a:t>
            </a:r>
            <a:r>
              <a:rPr lang="en-US" sz="4800" b="1" kern="0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DIỄN ĐÀN GIÁO VIÊN TOÁN</a:t>
            </a:r>
            <a:endParaRPr lang="vi-VN" sz="4800" b="1" kern="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086" y="329746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73" r:id="rId13"/>
    <p:sldLayoutId id="2147483772" r:id="rId14"/>
    <p:sldLayoutId id="2147483771" r:id="rId15"/>
    <p:sldLayoutId id="2147483770" r:id="rId16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9/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6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0.png"/><Relationship Id="rId5" Type="http://schemas.openxmlformats.org/officeDocument/2006/relationships/image" Target="../media/image19.wmf"/><Relationship Id="rId10" Type="http://schemas.openxmlformats.org/officeDocument/2006/relationships/image" Target="../media/image19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8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50.png"/><Relationship Id="rId3" Type="http://schemas.openxmlformats.org/officeDocument/2006/relationships/image" Target="../media/image41.png"/><Relationship Id="rId7" Type="http://schemas.openxmlformats.org/officeDocument/2006/relationships/image" Target="../media/image44.png"/><Relationship Id="rId12" Type="http://schemas.openxmlformats.org/officeDocument/2006/relationships/image" Target="../media/image4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3.png"/><Relationship Id="rId11" Type="http://schemas.openxmlformats.org/officeDocument/2006/relationships/image" Target="../media/image48.png"/><Relationship Id="rId5" Type="http://schemas.openxmlformats.org/officeDocument/2006/relationships/image" Target="../media/image24.wmf"/><Relationship Id="rId15" Type="http://schemas.openxmlformats.org/officeDocument/2006/relationships/image" Target="../media/image52.png"/><Relationship Id="rId10" Type="http://schemas.openxmlformats.org/officeDocument/2006/relationships/image" Target="../media/image47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46.png"/><Relationship Id="rId14" Type="http://schemas.openxmlformats.org/officeDocument/2006/relationships/image" Target="../media/image51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10.png"/><Relationship Id="rId4" Type="http://schemas.openxmlformats.org/officeDocument/2006/relationships/image" Target="../media/image50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30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57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6" Type="http://schemas.openxmlformats.org/officeDocument/2006/relationships/image" Target="../media/image56.png"/><Relationship Id="rId5" Type="http://schemas.openxmlformats.org/officeDocument/2006/relationships/image" Target="../media/image280.png"/><Relationship Id="rId10" Type="http://schemas.openxmlformats.org/officeDocument/2006/relationships/image" Target="../media/image60.png"/><Relationship Id="rId4" Type="http://schemas.openxmlformats.org/officeDocument/2006/relationships/image" Target="../media/image55.png"/><Relationship Id="rId9" Type="http://schemas.openxmlformats.org/officeDocument/2006/relationships/image" Target="../media/image5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523639" y="4865914"/>
            <a:ext cx="19877574" cy="8392886"/>
          </a:xfrm>
          <a:prstGeom prst="roundRect">
            <a:avLst>
              <a:gd name="adj" fmla="val 4570"/>
            </a:avLst>
          </a:prstGeom>
          <a:noFill/>
          <a:ln w="57150"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1062663" y="1907684"/>
            <a:ext cx="2425603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5216" y="3346883"/>
            <a:ext cx="24400495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 TỔ HỢP – XÁC SUẤT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876700" y="4446052"/>
            <a:ext cx="13632086" cy="861744"/>
            <a:chOff x="5747658" y="4446051"/>
            <a:chExt cx="13632086" cy="861744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402986" y="4446051"/>
              <a:ext cx="12458799" cy="86174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6599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. PHÉP THỬ VÀ BIẾN CỐ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3406969" y="146390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31953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1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8911506" y="1618739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6" name="Group 60"/>
          <p:cNvGrpSpPr/>
          <p:nvPr/>
        </p:nvGrpSpPr>
        <p:grpSpPr>
          <a:xfrm>
            <a:off x="2372944" y="5796146"/>
            <a:ext cx="10909496" cy="907184"/>
            <a:chOff x="7459670" y="7086600"/>
            <a:chExt cx="10910759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9277973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ÉP THỬ, KHÔNG GIAN MẪU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2372942" y="10766864"/>
            <a:ext cx="4266650" cy="929775"/>
            <a:chOff x="7459670" y="8524495"/>
            <a:chExt cx="4267147" cy="929882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2634361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ẾN CỐ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2372947" y="12077661"/>
            <a:ext cx="11297422" cy="942109"/>
            <a:chOff x="7459670" y="9982200"/>
            <a:chExt cx="11298732" cy="942218"/>
          </a:xfrm>
        </p:grpSpPr>
        <p:sp>
          <p:nvSpPr>
            <p:cNvPr id="82" name="Rectangle 81"/>
            <p:cNvSpPr/>
            <p:nvPr/>
          </p:nvSpPr>
          <p:spPr>
            <a:xfrm>
              <a:off x="9092456" y="10108716"/>
              <a:ext cx="9665946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ÉP TOÁN TRÊN CÁC BIẾN CỐ</a:t>
              </a: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88" name="Group 87"/>
          <p:cNvGrpSpPr/>
          <p:nvPr/>
        </p:nvGrpSpPr>
        <p:grpSpPr>
          <a:xfrm>
            <a:off x="4060373" y="7084350"/>
            <a:ext cx="10253661" cy="861774"/>
            <a:chOff x="644526" y="2766774"/>
            <a:chExt cx="10253661" cy="861774"/>
          </a:xfrm>
        </p:grpSpPr>
        <p:sp>
          <p:nvSpPr>
            <p:cNvPr id="89" name="TextBox 88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ép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ử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90" name="Rounded Rectangle 89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4060373" y="8311854"/>
            <a:ext cx="10253661" cy="861774"/>
            <a:chOff x="644526" y="2766774"/>
            <a:chExt cx="10253661" cy="861774"/>
          </a:xfrm>
        </p:grpSpPr>
        <p:sp>
          <p:nvSpPr>
            <p:cNvPr id="93" name="TextBox 92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an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ẫu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4" name="Rounded Rectangle 9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4060373" y="9539358"/>
            <a:ext cx="10253661" cy="861774"/>
            <a:chOff x="644526" y="2766774"/>
            <a:chExt cx="10253661" cy="861774"/>
          </a:xfrm>
        </p:grpSpPr>
        <p:sp>
          <p:nvSpPr>
            <p:cNvPr id="97" name="TextBox 9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 dụng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8" name="Rounded Rectangle 9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12615860" cy="830997"/>
            <a:chOff x="-288924" y="1892299"/>
            <a:chExt cx="12615860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023937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PHÉP THỬ KHÔNG GIAN MẪU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Khô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gian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mẫu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1282162" y="8262258"/>
            <a:ext cx="21819676" cy="4847474"/>
            <a:chOff x="1270511" y="5867400"/>
            <a:chExt cx="21819676" cy="5362911"/>
          </a:xfrm>
        </p:grpSpPr>
        <p:sp>
          <p:nvSpPr>
            <p:cNvPr id="53" name="Rounded Rectangle 52"/>
            <p:cNvSpPr/>
            <p:nvPr/>
          </p:nvSpPr>
          <p:spPr>
            <a:xfrm>
              <a:off x="1270511" y="6310054"/>
              <a:ext cx="21819676" cy="492025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5" cy="4731723"/>
            <a:chOff x="1268078" y="3405486"/>
            <a:chExt cx="21841825" cy="4731723"/>
          </a:xfrm>
        </p:grpSpPr>
        <p:sp>
          <p:nvSpPr>
            <p:cNvPr id="62" name="Rounded Rectangle 61"/>
            <p:cNvSpPr/>
            <p:nvPr/>
          </p:nvSpPr>
          <p:spPr>
            <a:xfrm>
              <a:off x="1268079" y="3790950"/>
              <a:ext cx="21841824" cy="434625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</p:grpSp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xmlns="" id="{3B01B85E-8262-4CD4-935E-FF957EAEA5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9144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914400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>
            <a:extLst>
              <a:ext uri="{FF2B5EF4-FFF2-40B4-BE49-F238E27FC236}">
                <a16:creationId xmlns:a16="http://schemas.microsoft.com/office/drawing/2014/main" xmlns="" id="{6B032441-4D0F-451C-AA98-E633AF5AB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6572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vi-VN" altLang="vi-VN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1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kumimoji="0" lang="en-US" altLang="vi-VN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” Lần đầu xuất hiện mặt sấp”;</a:t>
            </a:r>
            <a:endParaRPr kumimoji="0" lang="vi-VN" altLang="vi-VN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1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en-US" altLang="vi-VN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”Mặt sấp xẩy ra đúng một lần”</a:t>
            </a:r>
            <a:endParaRPr kumimoji="0" lang="vi-VN" altLang="vi-VN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1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en-US" altLang="vi-VN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” Mặt ngửa xẩy ra ít nhất một lần”</a:t>
            </a:r>
            <a:endParaRPr kumimoji="0" lang="en-US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Hình chữ nhật 12">
                <a:extLst>
                  <a:ext uri="{FF2B5EF4-FFF2-40B4-BE49-F238E27FC236}">
                    <a16:creationId xmlns:a16="http://schemas.microsoft.com/office/drawing/2014/main" xmlns="" id="{EC815CE5-F784-49A8-8BF6-0360EE21C5BC}"/>
                  </a:ext>
                </a:extLst>
              </p:cNvPr>
              <p:cNvSpPr/>
              <p:nvPr/>
            </p:nvSpPr>
            <p:spPr>
              <a:xfrm>
                <a:off x="4970997" y="3829131"/>
                <a:ext cx="16848449" cy="44844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e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ề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342900" marR="0" lvl="0" indent="-3429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LcParenR"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ẫ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342900" marR="0" lvl="0" indent="-3429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LcParenR"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”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ấ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”;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”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ấ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ẩ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”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”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ử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ẩ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í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”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Hình chữ nhật 12">
                <a:extLst>
                  <a:ext uri="{FF2B5EF4-FFF2-40B4-BE49-F238E27FC236}">
                    <a16:creationId xmlns:a16="http://schemas.microsoft.com/office/drawing/2014/main" id="{EC815CE5-F784-49A8-8BF6-0360EE21C5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0997" y="3829131"/>
                <a:ext cx="16848449" cy="4484433"/>
              </a:xfrm>
              <a:prstGeom prst="rect">
                <a:avLst/>
              </a:prstGeom>
              <a:blipFill>
                <a:blip r:embed="rId6"/>
                <a:stretch>
                  <a:fillRect l="-1483" t="-3125" b="-529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ình chữ nhật 13">
                <a:extLst>
                  <a:ext uri="{FF2B5EF4-FFF2-40B4-BE49-F238E27FC236}">
                    <a16:creationId xmlns:a16="http://schemas.microsoft.com/office/drawing/2014/main" xmlns="" id="{51BD313C-BAE7-45BD-9F61-FF05183D2452}"/>
                  </a:ext>
                </a:extLst>
              </p:cNvPr>
              <p:cNvSpPr/>
              <p:nvPr/>
            </p:nvSpPr>
            <p:spPr>
              <a:xfrm>
                <a:off x="5922070" y="8878143"/>
                <a:ext cx="1281447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𝜴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𝑺𝑺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𝑺𝑵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𝑵𝑺𝑺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𝑵𝑺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𝑵𝑵𝑺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𝑵𝑺𝑵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𝑵𝑵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𝑵𝑵𝑵</m:t>
                        </m:r>
                      </m:e>
                    </m:d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Hình chữ nhật 13">
                <a:extLst>
                  <a:ext uri="{FF2B5EF4-FFF2-40B4-BE49-F238E27FC236}">
                    <a16:creationId xmlns:a16="http://schemas.microsoft.com/office/drawing/2014/main" id="{51BD313C-BAE7-45BD-9F61-FF05183D24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2070" y="8878143"/>
                <a:ext cx="12814470" cy="769441"/>
              </a:xfrm>
              <a:prstGeom prst="rect">
                <a:avLst/>
              </a:prstGeom>
              <a:blipFill>
                <a:blip r:embed="rId7"/>
                <a:stretch>
                  <a:fillRect l="-1902" t="-16535" b="-354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ình chữ nhật 14">
                <a:extLst>
                  <a:ext uri="{FF2B5EF4-FFF2-40B4-BE49-F238E27FC236}">
                    <a16:creationId xmlns:a16="http://schemas.microsoft.com/office/drawing/2014/main" xmlns="" id="{434F6604-B557-40AD-8C1B-E49FEB094762}"/>
                  </a:ext>
                </a:extLst>
              </p:cNvPr>
              <p:cNvSpPr/>
              <p:nvPr/>
            </p:nvSpPr>
            <p:spPr>
              <a:xfrm>
                <a:off x="5497461" y="9795041"/>
                <a:ext cx="8039573" cy="7593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𝑺𝑺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𝑺𝑵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𝑵𝑺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𝑵𝑵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" name="Hình chữ nhật 14">
                <a:extLst>
                  <a:ext uri="{FF2B5EF4-FFF2-40B4-BE49-F238E27FC236}">
                    <a16:creationId xmlns:a16="http://schemas.microsoft.com/office/drawing/2014/main" id="{434F6604-B557-40AD-8C1B-E49FEB0947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7461" y="9795041"/>
                <a:ext cx="8039573" cy="759375"/>
              </a:xfrm>
              <a:prstGeom prst="rect">
                <a:avLst/>
              </a:prstGeom>
              <a:blipFill>
                <a:blip r:embed="rId8"/>
                <a:stretch>
                  <a:fillRect t="-19355" b="-370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ình chữ nhật 15">
                <a:extLst>
                  <a:ext uri="{FF2B5EF4-FFF2-40B4-BE49-F238E27FC236}">
                    <a16:creationId xmlns:a16="http://schemas.microsoft.com/office/drawing/2014/main" xmlns="" id="{C8E760AB-2EE8-470A-8CD5-586100E4E3D6}"/>
                  </a:ext>
                </a:extLst>
              </p:cNvPr>
              <p:cNvSpPr/>
              <p:nvPr/>
            </p:nvSpPr>
            <p:spPr>
              <a:xfrm>
                <a:off x="6482934" y="10638682"/>
                <a:ext cx="604434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𝑵𝑵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𝑵𝑺𝑵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𝑵𝑵𝑺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Hình chữ nhật 15">
                <a:extLst>
                  <a:ext uri="{FF2B5EF4-FFF2-40B4-BE49-F238E27FC236}">
                    <a16:creationId xmlns:a16="http://schemas.microsoft.com/office/drawing/2014/main" id="{C8E760AB-2EE8-470A-8CD5-586100E4E3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2934" y="10638682"/>
                <a:ext cx="6044347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ình chữ nhật 16">
                <a:extLst>
                  <a:ext uri="{FF2B5EF4-FFF2-40B4-BE49-F238E27FC236}">
                    <a16:creationId xmlns:a16="http://schemas.microsoft.com/office/drawing/2014/main" xmlns="" id="{7987B84A-AFCC-4DFE-B92E-B7D7FB6D9C50}"/>
                  </a:ext>
                </a:extLst>
              </p:cNvPr>
              <p:cNvSpPr/>
              <p:nvPr/>
            </p:nvSpPr>
            <p:spPr>
              <a:xfrm>
                <a:off x="6416041" y="11503460"/>
                <a:ext cx="1131938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𝑺𝑵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𝑵𝑺𝑺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𝑵𝑺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𝑵𝑵𝑺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𝑵𝑺𝑵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𝑵𝑵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𝑵𝑵𝑵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Hình chữ nhật 16">
                <a:extLst>
                  <a:ext uri="{FF2B5EF4-FFF2-40B4-BE49-F238E27FC236}">
                    <a16:creationId xmlns:a16="http://schemas.microsoft.com/office/drawing/2014/main" id="{7987B84A-AFCC-4DFE-B92E-B7D7FB6D9C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6041" y="11503460"/>
                <a:ext cx="11319381" cy="769441"/>
              </a:xfrm>
              <a:prstGeom prst="rect">
                <a:avLst/>
              </a:prstGeom>
              <a:blipFill>
                <a:blip r:embed="rId10"/>
                <a:stretch>
                  <a:fillRect l="-2209" t="-16667" r="-1239" b="-365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0660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PHÉP 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OÁN TRÊN CÁC BIẾN CỐ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11765" y="2780968"/>
            <a:ext cx="22360469" cy="10358855"/>
            <a:chOff x="1076414" y="4334859"/>
            <a:chExt cx="22360469" cy="10358855"/>
          </a:xfrm>
        </p:grpSpPr>
        <p:sp>
          <p:nvSpPr>
            <p:cNvPr id="39" name="Rounded Rectangle 38"/>
            <p:cNvSpPr/>
            <p:nvPr/>
          </p:nvSpPr>
          <p:spPr>
            <a:xfrm>
              <a:off x="1533268" y="4671091"/>
              <a:ext cx="21903615" cy="10022623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ình chữ nhật 16">
                <a:extLst>
                  <a:ext uri="{FF2B5EF4-FFF2-40B4-BE49-F238E27FC236}">
                    <a16:creationId xmlns:a16="http://schemas.microsoft.com/office/drawing/2014/main" xmlns="" id="{36346C6F-D8C1-4FBD-8C62-C354BFE61E99}"/>
                  </a:ext>
                </a:extLst>
              </p:cNvPr>
              <p:cNvSpPr/>
              <p:nvPr/>
            </p:nvSpPr>
            <p:spPr>
              <a:xfrm>
                <a:off x="2172450" y="3589148"/>
                <a:ext cx="17487150" cy="24543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ến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ử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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\ A đ</a:t>
                </a:r>
                <a:r>
                  <a:rPr lang="vi-VN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ư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ợc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bar>
                  </m:oMath>
                </a14:m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=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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\ A . 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bar>
                  </m:oMath>
                </a14:m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ảy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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ảy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Hình chữ nhật 16">
                <a:extLst>
                  <a:ext uri="{FF2B5EF4-FFF2-40B4-BE49-F238E27FC236}">
                    <a16:creationId xmlns:a16="http://schemas.microsoft.com/office/drawing/2014/main" id="{36346C6F-D8C1-4FBD-8C62-C354BFE61E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2450" y="3589148"/>
                <a:ext cx="17487150" cy="2454390"/>
              </a:xfrm>
              <a:prstGeom prst="rect">
                <a:avLst/>
              </a:prstGeom>
              <a:blipFill>
                <a:blip r:embed="rId3"/>
                <a:stretch>
                  <a:fillRect l="-1394" t="-4229" b="-1094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Hình chữ nhật 17">
            <a:extLst>
              <a:ext uri="{FF2B5EF4-FFF2-40B4-BE49-F238E27FC236}">
                <a16:creationId xmlns:a16="http://schemas.microsoft.com/office/drawing/2014/main" xmlns="" id="{9F9D4E4C-61FD-4798-8547-45EB2B8B2776}"/>
              </a:ext>
            </a:extLst>
          </p:cNvPr>
          <p:cNvSpPr/>
          <p:nvPr/>
        </p:nvSpPr>
        <p:spPr>
          <a:xfrm>
            <a:off x="2172451" y="6078147"/>
            <a:ext cx="17791949" cy="779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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 đ</a:t>
            </a:r>
            <a:r>
              <a:rPr lang="vi-VN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ợc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ố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.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9" name="Hình chữ nhật 18">
            <a:extLst>
              <a:ext uri="{FF2B5EF4-FFF2-40B4-BE49-F238E27FC236}">
                <a16:creationId xmlns:a16="http://schemas.microsoft.com/office/drawing/2014/main" xmlns="" id="{01A0931C-F583-49DE-A1F8-A6744AAE98EF}"/>
              </a:ext>
            </a:extLst>
          </p:cNvPr>
          <p:cNvSpPr/>
          <p:nvPr/>
        </p:nvSpPr>
        <p:spPr>
          <a:xfrm>
            <a:off x="1886475" y="6838410"/>
            <a:ext cx="14717290" cy="2925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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 đ</a:t>
            </a:r>
            <a:r>
              <a:rPr lang="vi-VN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ợc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o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ố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. (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òn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u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.B)</a:t>
            </a:r>
          </a:p>
          <a:p>
            <a:pPr marL="45720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720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" name="Hình chữ nhật 19">
            <a:extLst>
              <a:ext uri="{FF2B5EF4-FFF2-40B4-BE49-F238E27FC236}">
                <a16:creationId xmlns:a16="http://schemas.microsoft.com/office/drawing/2014/main" xmlns="" id="{4835A015-26D3-459A-A306-641A622463E2}"/>
              </a:ext>
            </a:extLst>
          </p:cNvPr>
          <p:cNvSpPr/>
          <p:nvPr/>
        </p:nvSpPr>
        <p:spPr>
          <a:xfrm>
            <a:off x="1777487" y="8267483"/>
            <a:ext cx="16662913" cy="7562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ếu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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 =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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ì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i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ng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ắc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Hình chữ nhật 20">
            <a:extLst>
              <a:ext uri="{FF2B5EF4-FFF2-40B4-BE49-F238E27FC236}">
                <a16:creationId xmlns:a16="http://schemas.microsoft.com/office/drawing/2014/main" xmlns="" id="{EB121335-1287-4B5C-A99C-0BD079A87806}"/>
              </a:ext>
            </a:extLst>
          </p:cNvPr>
          <p:cNvSpPr/>
          <p:nvPr/>
        </p:nvSpPr>
        <p:spPr>
          <a:xfrm>
            <a:off x="2052001" y="9002669"/>
            <a:ext cx="16916400" cy="7562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ng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ắc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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ảy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a.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0" name="Picture 34">
            <a:extLst>
              <a:ext uri="{FF2B5EF4-FFF2-40B4-BE49-F238E27FC236}">
                <a16:creationId xmlns:a16="http://schemas.microsoft.com/office/drawing/2014/main" xmlns="" id="{342B9D53-3802-4EAB-B4CF-36B15158D163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6995246" y="4529205"/>
            <a:ext cx="6174974" cy="2535391"/>
          </a:xfrm>
          <a:prstGeom prst="rect">
            <a:avLst/>
          </a:prstGeom>
        </p:spPr>
      </p:pic>
      <p:pic>
        <p:nvPicPr>
          <p:cNvPr id="51" name="Picture 35">
            <a:extLst>
              <a:ext uri="{FF2B5EF4-FFF2-40B4-BE49-F238E27FC236}">
                <a16:creationId xmlns:a16="http://schemas.microsoft.com/office/drawing/2014/main" xmlns="" id="{74142DAD-52C0-4DE5-A8E2-563F1545E4F9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4876800" y="10251841"/>
            <a:ext cx="6172199" cy="2535391"/>
          </a:xfrm>
          <a:prstGeom prst="rect">
            <a:avLst/>
          </a:prstGeom>
        </p:spPr>
      </p:pic>
      <p:pic>
        <p:nvPicPr>
          <p:cNvPr id="52" name="Picture 37">
            <a:extLst>
              <a:ext uri="{FF2B5EF4-FFF2-40B4-BE49-F238E27FC236}">
                <a16:creationId xmlns:a16="http://schemas.microsoft.com/office/drawing/2014/main" xmlns="" id="{A5B1A79B-4F70-4BF8-8DF8-268D931724BC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16266000" y="8490729"/>
            <a:ext cx="6482399" cy="4464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6915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12615860" cy="830997"/>
            <a:chOff x="-288924" y="1892299"/>
            <a:chExt cx="12615860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023937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PHÉP THỬ KHÔNG GIAN MẪU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Khô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gian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mẫu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1330675" y="9718659"/>
            <a:ext cx="21841822" cy="3259626"/>
            <a:chOff x="1270511" y="5867400"/>
            <a:chExt cx="21841822" cy="3606225"/>
          </a:xfrm>
        </p:grpSpPr>
        <p:sp>
          <p:nvSpPr>
            <p:cNvPr id="53" name="Rounded Rectangle 52"/>
            <p:cNvSpPr/>
            <p:nvPr/>
          </p:nvSpPr>
          <p:spPr>
            <a:xfrm>
              <a:off x="1270511" y="6310054"/>
              <a:ext cx="21841822" cy="316357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492354" cy="5985841"/>
            <a:chOff x="1268078" y="3405486"/>
            <a:chExt cx="21492354" cy="5985841"/>
          </a:xfrm>
        </p:grpSpPr>
        <p:sp>
          <p:nvSpPr>
            <p:cNvPr id="62" name="Rounded Rectangle 61"/>
            <p:cNvSpPr/>
            <p:nvPr/>
          </p:nvSpPr>
          <p:spPr>
            <a:xfrm>
              <a:off x="1268079" y="3790950"/>
              <a:ext cx="21492353" cy="56003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</p:grpSp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xmlns="" id="{3B01B85E-8262-4CD4-935E-FF957EAEA5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9144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xmlns="" id="{3B01B85E-8262-4CD4-935E-FF957EAEA5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914400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ình chữ nhật 9">
                <a:extLst>
                  <a:ext uri="{FF2B5EF4-FFF2-40B4-BE49-F238E27FC236}">
                    <a16:creationId xmlns:a16="http://schemas.microsoft.com/office/drawing/2014/main" xmlns="" id="{8EC0FC16-37DF-4E13-BC16-CDFD2C9C38CA}"/>
                  </a:ext>
                </a:extLst>
              </p:cNvPr>
              <p:cNvSpPr/>
              <p:nvPr/>
            </p:nvSpPr>
            <p:spPr>
              <a:xfrm>
                <a:off x="3951382" y="4054302"/>
                <a:ext cx="19844369" cy="57966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marR="0" indent="11430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ử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ieo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ền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i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marR="0" indent="11430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”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ả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i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ieo như nhau”;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marR="0" indent="11430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”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ít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ất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ấp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”;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marR="0" indent="11430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”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i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ới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ất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ấp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”;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marR="0" indent="11430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”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ất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ấp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”;</a:t>
                </a:r>
              </a:p>
              <a:p>
                <a:pPr marL="457200" marR="0" indent="11430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vi-VN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bar>
                    <m:r>
                      <a:rPr lang="vi-VN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vi-VN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∪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𝒗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à 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vi-VN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marR="0" indent="11430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Hình chữ nhật 9">
                <a:extLst>
                  <a:ext uri="{FF2B5EF4-FFF2-40B4-BE49-F238E27FC236}">
                    <a16:creationId xmlns:a16="http://schemas.microsoft.com/office/drawing/2014/main" id="{8EC0FC16-37DF-4E13-BC16-CDFD2C9C38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1382" y="4054302"/>
                <a:ext cx="19844369" cy="5796651"/>
              </a:xfrm>
              <a:prstGeom prst="rect">
                <a:avLst/>
              </a:prstGeom>
              <a:blipFill>
                <a:blip r:embed="rId6"/>
                <a:stretch>
                  <a:fillRect t="-2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Hình chữ nhật 17">
                <a:extLst>
                  <a:ext uri="{FF2B5EF4-FFF2-40B4-BE49-F238E27FC236}">
                    <a16:creationId xmlns:a16="http://schemas.microsoft.com/office/drawing/2014/main" xmlns="" id="{B854A816-49FE-4A57-9C09-4DF8287301B0}"/>
                  </a:ext>
                </a:extLst>
              </p:cNvPr>
              <p:cNvSpPr/>
              <p:nvPr/>
            </p:nvSpPr>
            <p:spPr>
              <a:xfrm>
                <a:off x="5282938" y="10599151"/>
                <a:ext cx="13937295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b="1" i="1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vi-VN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𝑺𝑺</m:t>
                          </m:r>
                          <m:r>
                            <a:rPr lang="vi-VN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𝑵𝑵</m:t>
                          </m:r>
                        </m:e>
                      </m:d>
                      <m:r>
                        <a:rPr lang="vi-VN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vi-VN" b="1" i="1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vi-VN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𝑺𝑵</m:t>
                          </m:r>
                          <m:r>
                            <a:rPr lang="vi-VN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𝑵𝑺</m:t>
                          </m:r>
                          <m:r>
                            <a:rPr lang="vi-VN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𝑺𝑺</m:t>
                          </m:r>
                        </m:e>
                      </m:d>
                      <m:r>
                        <a:rPr lang="vi-VN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vi-VN" b="1" i="1"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vi-VN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𝑵𝑺</m:t>
                          </m:r>
                        </m:e>
                      </m:d>
                      <m:r>
                        <a:rPr lang="vi-VN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vi-VN" b="1" i="1"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vi-VN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𝑺𝑺</m:t>
                          </m:r>
                          <m:r>
                            <a:rPr lang="vi-VN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𝑺𝑵</m:t>
                          </m:r>
                        </m:e>
                      </m:d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18" name="Hình chữ nhật 17">
                <a:extLst>
                  <a:ext uri="{FF2B5EF4-FFF2-40B4-BE49-F238E27FC236}">
                    <a16:creationId xmlns:a16="http://schemas.microsoft.com/office/drawing/2014/main" id="{B854A816-49FE-4A57-9C09-4DF8287301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2938" y="10599151"/>
                <a:ext cx="13937295" cy="75405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Hình chữ nhật 18">
                <a:extLst>
                  <a:ext uri="{FF2B5EF4-FFF2-40B4-BE49-F238E27FC236}">
                    <a16:creationId xmlns:a16="http://schemas.microsoft.com/office/drawing/2014/main" xmlns="" id="{0D163FE8-D238-4EC4-A549-655973448373}"/>
                  </a:ext>
                </a:extLst>
              </p:cNvPr>
              <p:cNvSpPr/>
              <p:nvPr/>
            </p:nvSpPr>
            <p:spPr>
              <a:xfrm>
                <a:off x="4775229" y="11396582"/>
                <a:ext cx="16557961" cy="16689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marR="0" indent="11430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bar>
                      <m:barPr>
                        <m:pos m:val="top"/>
                        <m:ctrlP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ba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𝑺𝑵</m:t>
                        </m:r>
                        <m: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𝑵𝑺</m:t>
                        </m:r>
                      </m:e>
                    </m:d>
                  </m:oMath>
                </a14:m>
                <a:r>
                  <a:rPr lang="en-US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∪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𝑺𝑺</m:t>
                        </m:r>
                        <m: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𝑺𝑵</m:t>
                        </m:r>
                        <m: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𝑵𝑺</m:t>
                        </m:r>
                      </m:e>
                    </m:d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marR="0" indent="11430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𝑺𝑺</m:t>
                        </m:r>
                      </m:e>
                    </m:d>
                  </m:oMath>
                </a14:m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i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ất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ấp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vi-VN" sz="4400" b="1" i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" name="Hình chữ nhật 18">
                <a:extLst>
                  <a:ext uri="{FF2B5EF4-FFF2-40B4-BE49-F238E27FC236}">
                    <a16:creationId xmlns:a16="http://schemas.microsoft.com/office/drawing/2014/main" id="{0D163FE8-D238-4EC4-A549-65597344837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5229" y="11396582"/>
                <a:ext cx="16557961" cy="1668983"/>
              </a:xfrm>
              <a:prstGeom prst="rect">
                <a:avLst/>
              </a:prstGeom>
              <a:blipFill>
                <a:blip r:embed="rId8"/>
                <a:stretch>
                  <a:fillRect t="-5128" b="-164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0947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Group 9"/>
          <p:cNvGrpSpPr/>
          <p:nvPr/>
        </p:nvGrpSpPr>
        <p:grpSpPr>
          <a:xfrm>
            <a:off x="1262471" y="3462417"/>
            <a:ext cx="22122428" cy="9118869"/>
            <a:chOff x="1175570" y="3048677"/>
            <a:chExt cx="22124988" cy="9119924"/>
          </a:xfrm>
        </p:grpSpPr>
        <p:sp>
          <p:nvSpPr>
            <p:cNvPr id="64" name="Rounded Rectangle 63"/>
            <p:cNvSpPr/>
            <p:nvPr/>
          </p:nvSpPr>
          <p:spPr>
            <a:xfrm>
              <a:off x="1175570" y="3231222"/>
              <a:ext cx="22124988" cy="8937379"/>
            </a:xfrm>
            <a:prstGeom prst="roundRect">
              <a:avLst>
                <a:gd name="adj" fmla="val 283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5" name="Group 2"/>
            <p:cNvGrpSpPr/>
            <p:nvPr/>
          </p:nvGrpSpPr>
          <p:grpSpPr>
            <a:xfrm>
              <a:off x="1175570" y="3048677"/>
              <a:ext cx="5484970" cy="969507"/>
              <a:chOff x="1175570" y="1834705"/>
              <a:chExt cx="5484970" cy="969507"/>
            </a:xfrm>
          </p:grpSpPr>
          <p:sp>
            <p:nvSpPr>
              <p:cNvPr id="66" name="Freeform 20"/>
              <p:cNvSpPr>
                <a:spLocks/>
              </p:cNvSpPr>
              <p:nvPr/>
            </p:nvSpPr>
            <p:spPr bwMode="auto">
              <a:xfrm rot="16200000" flipV="1">
                <a:off x="3730349" y="-127999"/>
                <a:ext cx="826615" cy="503376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2322306" y="2020360"/>
                <a:ext cx="3982641" cy="7695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/63 SGK</a:t>
                </a:r>
              </a:p>
            </p:txBody>
          </p:sp>
          <p:sp>
            <p:nvSpPr>
              <p:cNvPr id="68" name="Round Diagonal Corner Rectangle 6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2" name="Group 1"/>
          <p:cNvGrpSpPr/>
          <p:nvPr/>
        </p:nvGrpSpPr>
        <p:grpSpPr>
          <a:xfrm>
            <a:off x="-454902" y="1572067"/>
            <a:ext cx="11206910" cy="817375"/>
            <a:chOff x="-288924" y="1892299"/>
            <a:chExt cx="11208937" cy="817373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729819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 TẬP</a:t>
              </a:r>
            </a:p>
          </p:txBody>
        </p: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D80041C1-7D0B-4FE3-804E-3AC9B7052B3C}"/>
              </a:ext>
            </a:extLst>
          </p:cNvPr>
          <p:cNvSpPr txBox="1"/>
          <p:nvPr/>
        </p:nvSpPr>
        <p:spPr>
          <a:xfrm>
            <a:off x="1251080" y="4484171"/>
            <a:ext cx="12407462" cy="7680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4400" b="1" i="1" u="none" strike="noStrike" spc="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eo một con súc sắc hai lần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045FFCAB-D736-41EB-9372-619573739B0F}"/>
              </a:ext>
            </a:extLst>
          </p:cNvPr>
          <p:cNvSpPr txBox="1"/>
          <p:nvPr/>
        </p:nvSpPr>
        <p:spPr>
          <a:xfrm>
            <a:off x="1221263" y="5567163"/>
            <a:ext cx="12407462" cy="7680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4400" b="1" i="1" u="none" strike="noStrike" spc="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 Mô tả không gian mẫu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1550A6A8-7EBE-4D6B-AB00-1151D7F2C573}"/>
              </a:ext>
            </a:extLst>
          </p:cNvPr>
          <p:cNvSpPr txBox="1"/>
          <p:nvPr/>
        </p:nvSpPr>
        <p:spPr>
          <a:xfrm>
            <a:off x="1221263" y="6742506"/>
            <a:ext cx="19581337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4400" b="1" i="1" u="none" strike="noStrike" spc="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Phát biểu biến cố sau dưới dạng mệnh đề: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xmlns="" id="{3A71ED55-8B24-4C32-A17B-19A8D8F06FEE}"/>
                  </a:ext>
                </a:extLst>
              </p:cNvPr>
              <p:cNvSpPr txBox="1"/>
              <p:nvPr/>
            </p:nvSpPr>
            <p:spPr>
              <a:xfrm>
                <a:off x="1194759" y="7901435"/>
                <a:ext cx="12407462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sepChr m:val=",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</m:d>
                        </m:e>
                      </m:d>
                      <m:r>
                        <a:rPr lang="en-US" sz="4400" b="1" i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3A71ED55-8B24-4C32-A17B-19A8D8F06F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4759" y="7901435"/>
                <a:ext cx="12407462" cy="76944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xmlns="" id="{71433CC8-AE1F-4B81-93E9-35A74556C083}"/>
                  </a:ext>
                </a:extLst>
              </p:cNvPr>
              <p:cNvSpPr txBox="1"/>
              <p:nvPr/>
            </p:nvSpPr>
            <p:spPr>
              <a:xfrm>
                <a:off x="1194759" y="9054595"/>
                <a:ext cx="10692442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sepChr m:val=",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d>
                        </m:e>
                      </m:d>
                      <m:r>
                        <a:rPr lang="en-US" sz="4400" b="1" i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71433CC8-AE1F-4B81-93E9-35A74556C0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4759" y="9054595"/>
                <a:ext cx="10692442" cy="7694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xmlns="" id="{DAFD9E89-7B98-4990-A57D-AFD94407E43B}"/>
                  </a:ext>
                </a:extLst>
              </p:cNvPr>
              <p:cNvSpPr txBox="1"/>
              <p:nvPr/>
            </p:nvSpPr>
            <p:spPr>
              <a:xfrm>
                <a:off x="1906871" y="10207753"/>
                <a:ext cx="12407462" cy="7680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{(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,(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,(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,(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,(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,(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};</m:t>
                    </m:r>
                  </m:oMath>
                </a14:m>
                <a:r>
                  <a:rPr lang="vi-VN" sz="4400" b="1" i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DAFD9E89-7B98-4990-A57D-AFD94407E4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6871" y="10207753"/>
                <a:ext cx="12407462" cy="7680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" name="Group 43">
            <a:extLst>
              <a:ext uri="{FF2B5EF4-FFF2-40B4-BE49-F238E27FC236}">
                <a16:creationId xmlns:a16="http://schemas.microsoft.com/office/drawing/2014/main" xmlns="" id="{AF8EE550-8A92-4C4F-981C-E0C82B7D533D}"/>
              </a:ext>
            </a:extLst>
          </p:cNvPr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xmlns="" id="{24E8806D-76CB-4464-B9DE-CA8221FB6D8F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SGK</a:t>
              </a:r>
            </a:p>
          </p:txBody>
        </p:sp>
        <p:sp>
          <p:nvSpPr>
            <p:cNvPr id="46" name="Rounded Rectangle 7">
              <a:extLst>
                <a:ext uri="{FF2B5EF4-FFF2-40B4-BE49-F238E27FC236}">
                  <a16:creationId xmlns:a16="http://schemas.microsoft.com/office/drawing/2014/main" xmlns="" id="{03C3D3E7-DA7C-4474-923A-A4F4615F84B5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xmlns="" id="{7142A7C7-21BB-4F0E-91B9-B64926D8AFA7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92299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1" grpId="0"/>
      <p:bldP spid="34" grpId="0"/>
      <p:bldP spid="37" grpId="0"/>
      <p:bldP spid="40" grpId="0"/>
      <p:bldP spid="4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808234" y="5624211"/>
            <a:ext cx="23213107" cy="7286742"/>
            <a:chOff x="1270511" y="5867400"/>
            <a:chExt cx="22062025" cy="6647473"/>
          </a:xfrm>
        </p:grpSpPr>
        <p:sp>
          <p:nvSpPr>
            <p:cNvPr id="19" name="Rounded Rectangle 18"/>
            <p:cNvSpPr/>
            <p:nvPr/>
          </p:nvSpPr>
          <p:spPr>
            <a:xfrm>
              <a:off x="1272210" y="6139012"/>
              <a:ext cx="22060326" cy="637586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20" name="Group 60"/>
            <p:cNvGrpSpPr/>
            <p:nvPr/>
          </p:nvGrpSpPr>
          <p:grpSpPr>
            <a:xfrm>
              <a:off x="1270511" y="5867400"/>
              <a:ext cx="3568119" cy="849746"/>
              <a:chOff x="1224541" y="6305967"/>
              <a:chExt cx="3568119" cy="849746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296330" y="6305967"/>
                <a:ext cx="2372919" cy="8497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Round Diagonal Corner Rectangle 22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5" name="Group 24"/>
          <p:cNvGrpSpPr/>
          <p:nvPr/>
        </p:nvGrpSpPr>
        <p:grpSpPr>
          <a:xfrm>
            <a:off x="-454902" y="1572067"/>
            <a:ext cx="11206910" cy="830901"/>
            <a:chOff x="-288924" y="1892299"/>
            <a:chExt cx="11208937" cy="830899"/>
          </a:xfrm>
        </p:grpSpPr>
        <p:sp>
          <p:nvSpPr>
            <p:cNvPr id="26" name="Rounded Rectangle 2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xmlns="" id="{4FF5DB4C-FBDC-4037-8279-EF0A9635BF3E}"/>
                  </a:ext>
                </a:extLst>
              </p:cNvPr>
              <p:cNvSpPr txBox="1"/>
              <p:nvPr/>
            </p:nvSpPr>
            <p:spPr>
              <a:xfrm>
                <a:off x="2104797" y="6347476"/>
                <a:ext cx="16757072" cy="12316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Không gian mẫu :   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𝜴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= {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𝒋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|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𝒋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𝒋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∈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}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4FF5DB4C-FBDC-4037-8279-EF0A9635BF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4797" y="6347476"/>
                <a:ext cx="16757072" cy="1231619"/>
              </a:xfrm>
              <a:prstGeom prst="rect">
                <a:avLst/>
              </a:prstGeom>
              <a:blipFill>
                <a:blip r:embed="rId2"/>
                <a:stretch>
                  <a:fillRect l="-1455" b="-222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xmlns="" id="{0E64018F-0C40-46D5-B1B7-A4ECC71E937A}"/>
                  </a:ext>
                </a:extLst>
              </p:cNvPr>
              <p:cNvSpPr txBox="1"/>
              <p:nvPr/>
            </p:nvSpPr>
            <p:spPr>
              <a:xfrm>
                <a:off x="2104796" y="9842591"/>
                <a:ext cx="16333304" cy="12238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biến cố: “Tổng số chấm trong hai lần gieo bằng 8”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0E64018F-0C40-46D5-B1B7-A4ECC71E93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4796" y="9842591"/>
                <a:ext cx="16333304" cy="1223861"/>
              </a:xfrm>
              <a:prstGeom prst="rect">
                <a:avLst/>
              </a:prstGeom>
              <a:blipFill>
                <a:blip r:embed="rId3"/>
                <a:stretch>
                  <a:fillRect b="-23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xmlns="" id="{BDDE4595-E570-4C99-9399-A92EF4E69770}"/>
                  </a:ext>
                </a:extLst>
              </p:cNvPr>
              <p:cNvSpPr txBox="1"/>
              <p:nvPr/>
            </p:nvSpPr>
            <p:spPr>
              <a:xfrm>
                <a:off x="2104797" y="7184165"/>
                <a:ext cx="12407462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sepChr m:val=",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</m:d>
                        </m:e>
                      </m:d>
                      <m:r>
                        <a:rPr lang="en-US" sz="4400" b="1" i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BDDE4595-E570-4C99-9399-A92EF4E697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4797" y="7184165"/>
                <a:ext cx="12407462" cy="14465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xmlns="" id="{B8AE4473-502E-40F7-AF6F-16874008A205}"/>
                  </a:ext>
                </a:extLst>
              </p:cNvPr>
              <p:cNvSpPr txBox="1"/>
              <p:nvPr/>
            </p:nvSpPr>
            <p:spPr>
              <a:xfrm>
                <a:off x="2104797" y="7990332"/>
                <a:ext cx="14206330" cy="12316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biến cố: “Lần đầu tiên xuất hiện mặt 6 chấm”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B8AE4473-502E-40F7-AF6F-16874008A2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4797" y="7990332"/>
                <a:ext cx="14206330" cy="1231619"/>
              </a:xfrm>
              <a:prstGeom prst="rect">
                <a:avLst/>
              </a:prstGeom>
              <a:blipFill>
                <a:blip r:embed="rId5"/>
                <a:stretch>
                  <a:fillRect r="-729" b="-222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TextBox 96">
            <a:extLst>
              <a:ext uri="{FF2B5EF4-FFF2-40B4-BE49-F238E27FC236}">
                <a16:creationId xmlns:a16="http://schemas.microsoft.com/office/drawing/2014/main" xmlns="" id="{A99F7DEB-0112-403D-94B5-4CA87D21B6E0}"/>
              </a:ext>
            </a:extLst>
          </p:cNvPr>
          <p:cNvSpPr txBox="1"/>
          <p:nvPr/>
        </p:nvSpPr>
        <p:spPr>
          <a:xfrm>
            <a:off x="2104796" y="7700791"/>
            <a:ext cx="99801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40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xmlns="" id="{BDD7709F-65D6-41FB-A55F-50E705192485}"/>
                  </a:ext>
                </a:extLst>
              </p:cNvPr>
              <p:cNvSpPr txBox="1"/>
              <p:nvPr/>
            </p:nvSpPr>
            <p:spPr>
              <a:xfrm>
                <a:off x="1221263" y="8919371"/>
                <a:ext cx="11129527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sepChr m:val=",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d>
                        </m:e>
                      </m:d>
                      <m:r>
                        <a:rPr lang="en-US" sz="4400" b="1" i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BDD7709F-65D6-41FB-A55F-50E7051924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263" y="8919371"/>
                <a:ext cx="11129527" cy="14465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xmlns="" id="{169A55B3-C404-4CCE-9214-FF20EA35CF05}"/>
                  </a:ext>
                </a:extLst>
              </p:cNvPr>
              <p:cNvSpPr txBox="1"/>
              <p:nvPr/>
            </p:nvSpPr>
            <p:spPr>
              <a:xfrm>
                <a:off x="1906871" y="11687092"/>
                <a:ext cx="15345003" cy="12238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biến cố: “Kết quả hai lần gieo là như nhau”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169A55B3-C404-4CCE-9214-FF20EA35CF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6871" y="11687092"/>
                <a:ext cx="15345003" cy="1223861"/>
              </a:xfrm>
              <a:prstGeom prst="rect">
                <a:avLst/>
              </a:prstGeom>
              <a:blipFill>
                <a:blip r:embed="rId7"/>
                <a:stretch>
                  <a:fillRect b="-228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xmlns="" id="{8F2B9ED5-9663-4E29-A67A-EA983189D2B2}"/>
                  </a:ext>
                </a:extLst>
              </p:cNvPr>
              <p:cNvSpPr txBox="1"/>
              <p:nvPr/>
            </p:nvSpPr>
            <p:spPr>
              <a:xfrm>
                <a:off x="1386715" y="10715138"/>
                <a:ext cx="12404034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𝑪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{(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,(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,(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,(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𝟒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𝟒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,(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,(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};</m:t>
                      </m:r>
                    </m:oMath>
                  </m:oMathPara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8F2B9ED5-9663-4E29-A67A-EA983189D2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715" y="10715138"/>
                <a:ext cx="12404034" cy="14465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2" name="Group 111">
            <a:extLst>
              <a:ext uri="{FF2B5EF4-FFF2-40B4-BE49-F238E27FC236}">
                <a16:creationId xmlns:a16="http://schemas.microsoft.com/office/drawing/2014/main" xmlns="" id="{84066D62-0A12-49F2-A906-1FBA9249CBCF}"/>
              </a:ext>
            </a:extLst>
          </p:cNvPr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xmlns="" id="{F02AB83C-F493-4FBF-85C3-43D307DF556F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SGK</a:t>
              </a:r>
            </a:p>
          </p:txBody>
        </p:sp>
        <p:sp>
          <p:nvSpPr>
            <p:cNvPr id="114" name="Rounded Rectangle 7">
              <a:extLst>
                <a:ext uri="{FF2B5EF4-FFF2-40B4-BE49-F238E27FC236}">
                  <a16:creationId xmlns:a16="http://schemas.microsoft.com/office/drawing/2014/main" xmlns="" id="{5A866886-D756-4E5C-A6C5-191ACFBEFB87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xmlns="" id="{2B96BEB2-536A-4E9A-9AF2-1E922DE39591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3" name="Group 9">
            <a:extLst>
              <a:ext uri="{FF2B5EF4-FFF2-40B4-BE49-F238E27FC236}">
                <a16:creationId xmlns:a16="http://schemas.microsoft.com/office/drawing/2014/main" xmlns="" id="{BCA4DB0C-6AD5-4CC2-855C-C7FFF9AAD667}"/>
              </a:ext>
            </a:extLst>
          </p:cNvPr>
          <p:cNvGrpSpPr/>
          <p:nvPr/>
        </p:nvGrpSpPr>
        <p:grpSpPr>
          <a:xfrm>
            <a:off x="770912" y="3468698"/>
            <a:ext cx="23248641" cy="1860276"/>
            <a:chOff x="1175570" y="3048677"/>
            <a:chExt cx="23251332" cy="1860491"/>
          </a:xfrm>
        </p:grpSpPr>
        <p:sp>
          <p:nvSpPr>
            <p:cNvPr id="44" name="Rounded Rectangle 63">
              <a:extLst>
                <a:ext uri="{FF2B5EF4-FFF2-40B4-BE49-F238E27FC236}">
                  <a16:creationId xmlns:a16="http://schemas.microsoft.com/office/drawing/2014/main" xmlns="" id="{E7C1FB63-8EF0-40F0-909C-80D9CB4B37D9}"/>
                </a:ext>
              </a:extLst>
            </p:cNvPr>
            <p:cNvSpPr/>
            <p:nvPr/>
          </p:nvSpPr>
          <p:spPr>
            <a:xfrm>
              <a:off x="1212896" y="3343948"/>
              <a:ext cx="23214006" cy="1565220"/>
            </a:xfrm>
            <a:prstGeom prst="roundRect">
              <a:avLst>
                <a:gd name="adj" fmla="val 283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5" name="Group 2">
              <a:extLst>
                <a:ext uri="{FF2B5EF4-FFF2-40B4-BE49-F238E27FC236}">
                  <a16:creationId xmlns:a16="http://schemas.microsoft.com/office/drawing/2014/main" xmlns="" id="{BA823910-5869-4907-A7B4-8630C2787695}"/>
                </a:ext>
              </a:extLst>
            </p:cNvPr>
            <p:cNvGrpSpPr/>
            <p:nvPr/>
          </p:nvGrpSpPr>
          <p:grpSpPr>
            <a:xfrm>
              <a:off x="1175570" y="3048677"/>
              <a:ext cx="5484970" cy="969507"/>
              <a:chOff x="1175570" y="1834705"/>
              <a:chExt cx="5484970" cy="969507"/>
            </a:xfrm>
          </p:grpSpPr>
          <p:sp>
            <p:nvSpPr>
              <p:cNvPr id="46" name="Freeform 20">
                <a:extLst>
                  <a:ext uri="{FF2B5EF4-FFF2-40B4-BE49-F238E27FC236}">
                    <a16:creationId xmlns:a16="http://schemas.microsoft.com/office/drawing/2014/main" xmlns="" id="{69260596-C554-4F7D-B187-82593F1F31C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730349" y="-127999"/>
                <a:ext cx="826615" cy="503376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xmlns="" id="{CD64CED4-A7AE-46EB-99D3-B73579FBC7C9}"/>
                  </a:ext>
                </a:extLst>
              </p:cNvPr>
              <p:cNvSpPr txBox="1"/>
              <p:nvPr/>
            </p:nvSpPr>
            <p:spPr>
              <a:xfrm>
                <a:off x="2322306" y="2020360"/>
                <a:ext cx="3982641" cy="7695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/63 SGK</a:t>
                </a:r>
              </a:p>
            </p:txBody>
          </p:sp>
          <p:sp>
            <p:nvSpPr>
              <p:cNvPr id="48" name="Round Diagonal Corner Rectangle 67">
                <a:extLst>
                  <a:ext uri="{FF2B5EF4-FFF2-40B4-BE49-F238E27FC236}">
                    <a16:creationId xmlns:a16="http://schemas.microsoft.com/office/drawing/2014/main" xmlns="" id="{C5540D07-44E0-4375-9EC0-28A2BAFFD842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9" name="Group 2">
                <a:extLst>
                  <a:ext uri="{FF2B5EF4-FFF2-40B4-BE49-F238E27FC236}">
                    <a16:creationId xmlns:a16="http://schemas.microsoft.com/office/drawing/2014/main" xmlns="" id="{AB871E39-56FB-4FDB-A08A-92F5F2A6406F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50" name="Freeform 15">
                  <a:extLst>
                    <a:ext uri="{FF2B5EF4-FFF2-40B4-BE49-F238E27FC236}">
                      <a16:creationId xmlns:a16="http://schemas.microsoft.com/office/drawing/2014/main" xmlns="" id="{536B000F-64CE-42F8-A0C9-ECD94538B07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1" name="Freeform 16">
                  <a:extLst>
                    <a:ext uri="{FF2B5EF4-FFF2-40B4-BE49-F238E27FC236}">
                      <a16:creationId xmlns:a16="http://schemas.microsoft.com/office/drawing/2014/main" xmlns="" id="{09A9E1F8-AC1E-40D0-B2C8-697C647EA1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2" name="Freeform 17">
                  <a:extLst>
                    <a:ext uri="{FF2B5EF4-FFF2-40B4-BE49-F238E27FC236}">
                      <a16:creationId xmlns:a16="http://schemas.microsoft.com/office/drawing/2014/main" xmlns="" id="{AABDF867-E021-4478-8AFE-8E1DDF47BAA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Rectangle 18">
                  <a:extLst>
                    <a:ext uri="{FF2B5EF4-FFF2-40B4-BE49-F238E27FC236}">
                      <a16:creationId xmlns:a16="http://schemas.microsoft.com/office/drawing/2014/main" xmlns="" id="{F9E7FB2C-652B-46E3-8F41-DE2B35652F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4" name="Rectangle 19">
                  <a:extLst>
                    <a:ext uri="{FF2B5EF4-FFF2-40B4-BE49-F238E27FC236}">
                      <a16:creationId xmlns:a16="http://schemas.microsoft.com/office/drawing/2014/main" xmlns="" id="{5F17C2A6-4A79-44A2-919C-6BC032BF3D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5" name="Rectangle 20">
                  <a:extLst>
                    <a:ext uri="{FF2B5EF4-FFF2-40B4-BE49-F238E27FC236}">
                      <a16:creationId xmlns:a16="http://schemas.microsoft.com/office/drawing/2014/main" xmlns="" id="{71E09E05-8A46-407C-AB17-0DB2A155DF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6" name="Rectangle 21">
                  <a:extLst>
                    <a:ext uri="{FF2B5EF4-FFF2-40B4-BE49-F238E27FC236}">
                      <a16:creationId xmlns:a16="http://schemas.microsoft.com/office/drawing/2014/main" xmlns="" id="{D9C3737E-E748-492B-ABDF-02F63CA8D0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xmlns="" id="{C082123B-695A-4FEA-9B3D-EC2B44DB353F}"/>
              </a:ext>
            </a:extLst>
          </p:cNvPr>
          <p:cNvSpPr txBox="1"/>
          <p:nvPr/>
        </p:nvSpPr>
        <p:spPr>
          <a:xfrm>
            <a:off x="7588732" y="3767410"/>
            <a:ext cx="12407462" cy="7680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4400" b="1" i="1" u="none" strike="noStrike" spc="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eo một con súc sắc hai lần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8361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  <p:bldP spid="92" grpId="0"/>
      <p:bldP spid="93" grpId="0"/>
      <p:bldP spid="95" grpId="0"/>
      <p:bldP spid="97" grpId="0"/>
      <p:bldP spid="99" grpId="0"/>
      <p:bldP spid="101" grpId="0"/>
      <p:bldP spid="106" grpId="0"/>
      <p:bldP spid="5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Group 9"/>
          <p:cNvGrpSpPr/>
          <p:nvPr/>
        </p:nvGrpSpPr>
        <p:grpSpPr>
          <a:xfrm>
            <a:off x="1002860" y="3640036"/>
            <a:ext cx="22122428" cy="8457628"/>
            <a:chOff x="1175570" y="3048677"/>
            <a:chExt cx="22124988" cy="7912849"/>
          </a:xfrm>
        </p:grpSpPr>
        <p:sp>
          <p:nvSpPr>
            <p:cNvPr id="64" name="Rounded Rectangle 63"/>
            <p:cNvSpPr/>
            <p:nvPr/>
          </p:nvSpPr>
          <p:spPr>
            <a:xfrm>
              <a:off x="1175570" y="3533429"/>
              <a:ext cx="22124988" cy="7428097"/>
            </a:xfrm>
            <a:prstGeom prst="roundRect">
              <a:avLst>
                <a:gd name="adj" fmla="val 283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5" name="Group 2"/>
            <p:cNvGrpSpPr/>
            <p:nvPr/>
          </p:nvGrpSpPr>
          <p:grpSpPr>
            <a:xfrm>
              <a:off x="1175570" y="3048677"/>
              <a:ext cx="5484970" cy="969507"/>
              <a:chOff x="1175570" y="1834705"/>
              <a:chExt cx="5484970" cy="969507"/>
            </a:xfrm>
          </p:grpSpPr>
          <p:sp>
            <p:nvSpPr>
              <p:cNvPr id="66" name="Freeform 20"/>
              <p:cNvSpPr>
                <a:spLocks/>
              </p:cNvSpPr>
              <p:nvPr/>
            </p:nvSpPr>
            <p:spPr bwMode="auto">
              <a:xfrm rot="16200000" flipV="1">
                <a:off x="3730349" y="-127999"/>
                <a:ext cx="826615" cy="503376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2322306" y="2020360"/>
                <a:ext cx="3982641" cy="6176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/64 SGK</a:t>
                </a:r>
              </a:p>
            </p:txBody>
          </p:sp>
          <p:sp>
            <p:nvSpPr>
              <p:cNvPr id="68" name="Round Diagonal Corner Rectangle 6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2" name="Group 1"/>
          <p:cNvGrpSpPr/>
          <p:nvPr/>
        </p:nvGrpSpPr>
        <p:grpSpPr>
          <a:xfrm>
            <a:off x="-454902" y="1572067"/>
            <a:ext cx="11206910" cy="817375"/>
            <a:chOff x="-288924" y="1892299"/>
            <a:chExt cx="11208937" cy="817373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729819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 TẬP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57096D31-3594-4D42-BECB-7A538175FE47}"/>
                  </a:ext>
                </a:extLst>
              </p:cNvPr>
              <p:cNvSpPr txBox="1"/>
              <p:nvPr/>
            </p:nvSpPr>
            <p:spPr>
              <a:xfrm>
                <a:off x="1040692" y="4759832"/>
                <a:ext cx="21802216" cy="14925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 xạ thủ cùng bắn vào bia. Kí hiệu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vi-VN" sz="4400" b="1" i="1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biến cố : “Người thứ </a:t>
                </a: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ắn trúng”, </a:t>
                </a: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7096D31-3594-4D42-BECB-7A538175FE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692" y="4759832"/>
                <a:ext cx="21802216" cy="1492524"/>
              </a:xfrm>
              <a:prstGeom prst="rect">
                <a:avLst/>
              </a:prstGeom>
              <a:blipFill>
                <a:blip r:embed="rId2"/>
                <a:stretch>
                  <a:fillRect l="-1147" t="-9796" r="-1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xmlns="" id="{1A8A57A4-4156-4082-AC65-D9F9175994E5}"/>
                  </a:ext>
                </a:extLst>
              </p:cNvPr>
              <p:cNvSpPr txBox="1"/>
              <p:nvPr/>
            </p:nvSpPr>
            <p:spPr>
              <a:xfrm>
                <a:off x="1146426" y="6404630"/>
                <a:ext cx="15879416" cy="7680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Hãy biểu diễn các biến cố sau qua các biến cố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vi-VN" sz="4400" b="1" i="1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vi-VN" sz="4400" b="1" i="1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A8A57A4-4156-4082-AC65-D9F9175994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6426" y="6404630"/>
                <a:ext cx="15879416" cy="768031"/>
              </a:xfrm>
              <a:prstGeom prst="rect">
                <a:avLst/>
              </a:prstGeom>
              <a:blipFill>
                <a:blip r:embed="rId3"/>
                <a:stretch>
                  <a:fillRect l="-1536" t="-19048" b="-34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xmlns="" id="{DDF4A36D-2452-4D39-9D9E-96E293BFD6B7}"/>
                  </a:ext>
                </a:extLst>
              </p:cNvPr>
              <p:cNvSpPr txBox="1"/>
              <p:nvPr/>
            </p:nvSpPr>
            <p:spPr>
              <a:xfrm>
                <a:off x="3124200" y="7324935"/>
                <a:ext cx="12404034" cy="32492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“Không ai bắn trúng”;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“Cả hai đều bắn trúng”;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“Có đúng một người bắn trúng”;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“Có ít nhất một người bắn trúng”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DDF4A36D-2452-4D39-9D9E-96E293BFD6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7324935"/>
                <a:ext cx="12404034" cy="3249287"/>
              </a:xfrm>
              <a:prstGeom prst="rect">
                <a:avLst/>
              </a:prstGeom>
              <a:blipFill>
                <a:blip r:embed="rId4"/>
                <a:stretch>
                  <a:fillRect t="-4503" b="-75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xmlns="" id="{0DFD7D59-2647-4B84-B94C-51AD7810474D}"/>
                  </a:ext>
                </a:extLst>
              </p:cNvPr>
              <p:cNvSpPr txBox="1"/>
              <p:nvPr/>
            </p:nvSpPr>
            <p:spPr>
              <a:xfrm>
                <a:off x="1042247" y="10508793"/>
                <a:ext cx="12404034" cy="8271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Chứng tỏ rằng </a:t>
                </a: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bar>
                      <m:barPr>
                        <m:pos m:val="top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vi-VN" sz="4400" b="1" i="1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</m:ba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xung khắc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0DFD7D59-2647-4B84-B94C-51AD78104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2247" y="10508793"/>
                <a:ext cx="12404034" cy="827150"/>
              </a:xfrm>
              <a:prstGeom prst="rect">
                <a:avLst/>
              </a:prstGeom>
              <a:blipFill>
                <a:blip r:embed="rId5"/>
                <a:stretch>
                  <a:fillRect l="-2015" t="-10294" b="-32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D8FC0F7E-1369-437A-B07A-C5C5BE06145B}"/>
              </a:ext>
            </a:extLst>
          </p:cNvPr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xmlns="" id="{E78E4330-9B8A-4148-A3EA-634F5D6E56DC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SGK</a:t>
              </a:r>
            </a:p>
          </p:txBody>
        </p:sp>
        <p:sp>
          <p:nvSpPr>
            <p:cNvPr id="42" name="Rounded Rectangle 7">
              <a:extLst>
                <a:ext uri="{FF2B5EF4-FFF2-40B4-BE49-F238E27FC236}">
                  <a16:creationId xmlns:a16="http://schemas.microsoft.com/office/drawing/2014/main" xmlns="" id="{0F5032FD-55B1-4DB4-870A-87146A12B277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xmlns="" id="{01BA735D-7742-4E74-93E7-3F95396FA649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03171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912489" y="6424780"/>
            <a:ext cx="22059472" cy="6552804"/>
            <a:chOff x="1270511" y="5867400"/>
            <a:chExt cx="22062025" cy="6375486"/>
          </a:xfrm>
        </p:grpSpPr>
        <p:sp>
          <p:nvSpPr>
            <p:cNvPr id="19" name="Rounded Rectangle 18"/>
            <p:cNvSpPr/>
            <p:nvPr/>
          </p:nvSpPr>
          <p:spPr>
            <a:xfrm>
              <a:off x="1272210" y="6139011"/>
              <a:ext cx="22060326" cy="610387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20" name="Group 60"/>
            <p:cNvGrpSpPr/>
            <p:nvPr/>
          </p:nvGrpSpPr>
          <p:grpSpPr>
            <a:xfrm>
              <a:off x="1270511" y="5867400"/>
              <a:ext cx="3568119" cy="849746"/>
              <a:chOff x="1224541" y="6305967"/>
              <a:chExt cx="3568119" cy="849746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296330" y="6305967"/>
                <a:ext cx="2372919" cy="8497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Round Diagonal Corner Rectangle 22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5" name="Group 24"/>
          <p:cNvGrpSpPr/>
          <p:nvPr/>
        </p:nvGrpSpPr>
        <p:grpSpPr>
          <a:xfrm>
            <a:off x="-454902" y="1572067"/>
            <a:ext cx="11206910" cy="830901"/>
            <a:chOff x="-288924" y="1892299"/>
            <a:chExt cx="11208937" cy="830899"/>
          </a:xfrm>
        </p:grpSpPr>
        <p:sp>
          <p:nvSpPr>
            <p:cNvPr id="26" name="Rounded Rectangle 2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C52EA9B2-5927-455F-A5CE-FD478785DC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53068" y="9801610"/>
                <a:ext cx="5426441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𝑫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 =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vi-VN" sz="4400" b="1" i="1">
                        <a:latin typeface="Cambria Math" panose="02040503050406030204" pitchFamily="18" charset="0"/>
                      </a:rPr>
                      <m:t>∪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en-US" alt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52EA9B2-5927-455F-A5CE-FD478785DC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453068" y="9801610"/>
                <a:ext cx="5426441" cy="7694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ACE58B98-7F35-483C-A527-C6D911056E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529914"/>
              </p:ext>
            </p:extLst>
          </p:nvPr>
        </p:nvGraphicFramePr>
        <p:xfrm>
          <a:off x="2053440" y="7120106"/>
          <a:ext cx="66675" cy="6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4" imgW="63362" imgH="63362" progId="Equation.DSMT4">
                  <p:embed/>
                </p:oleObj>
              </mc:Choice>
              <mc:Fallback>
                <p:oleObj name="Equation" r:id="rId4" imgW="63362" imgH="63362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ACE58B98-7F35-483C-A527-C6D911056E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3440" y="7120106"/>
                        <a:ext cx="66675" cy="66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>
                <a:extLst>
                  <a:ext uri="{FF2B5EF4-FFF2-40B4-BE49-F238E27FC236}">
                    <a16:creationId xmlns:a16="http://schemas.microsoft.com/office/drawing/2014/main" xmlns="" id="{FCB4A2D3-2574-494D-B3CE-7F7F1EFB9B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6641" y="11453897"/>
                <a:ext cx="21962966" cy="15236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D</a:t>
                </a:r>
                <a:r>
                  <a:rPr lang="vi-VN" alt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biến cố: “Cả hai người đều bắn trượt”. Như vậy,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ba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=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bar>
                    <m:r>
                      <a:rPr lang="en-US" sz="4400" b="1" i="1">
                        <a:latin typeface="Cambria Math" panose="02040503050406030204" pitchFamily="18" charset="0"/>
                      </a:rPr>
                      <m:t>∩</m:t>
                    </m:r>
                    <m:bar>
                      <m:barPr>
                        <m:pos m:val="top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ba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kumimoji="0" lang="vi-VN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ển nhiên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=∅</m:t>
                    </m:r>
                  </m:oMath>
                </a14:m>
                <a:r>
                  <a:rPr kumimoji="0" lang="vi-VN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nên B và C xung khắc .</a:t>
                </a:r>
              </a:p>
            </p:txBody>
          </p:sp>
        </mc:Choice>
        <mc:Fallback xmlns="">
          <p:sp>
            <p:nvSpPr>
              <p:cNvPr id="5" name="Rectangle 3">
                <a:extLst>
                  <a:ext uri="{FF2B5EF4-FFF2-40B4-BE49-F238E27FC236}">
                    <a16:creationId xmlns:a16="http://schemas.microsoft.com/office/drawing/2014/main" id="{FCB4A2D3-2574-494D-B3CE-7F7F1EFB9B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6641" y="11453897"/>
                <a:ext cx="21962966" cy="1523687"/>
              </a:xfrm>
              <a:prstGeom prst="rect">
                <a:avLst/>
              </a:prstGeom>
              <a:blipFill>
                <a:blip r:embed="rId6"/>
                <a:stretch>
                  <a:fillRect t="-3200" b="-18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61C31EF7-4800-4F50-ACF0-134890109E0F}"/>
              </a:ext>
            </a:extLst>
          </p:cNvPr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xmlns="" id="{691F8D26-276E-49A3-86A6-FE79CA094EB7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SGK</a:t>
              </a:r>
            </a:p>
          </p:txBody>
        </p:sp>
        <p:sp>
          <p:nvSpPr>
            <p:cNvPr id="33" name="Rounded Rectangle 7">
              <a:extLst>
                <a:ext uri="{FF2B5EF4-FFF2-40B4-BE49-F238E27FC236}">
                  <a16:creationId xmlns:a16="http://schemas.microsoft.com/office/drawing/2014/main" xmlns="" id="{F225BBD6-21D2-4465-886E-056D83CCDCD7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xmlns="" id="{FEFA14C3-7E34-46B8-AD65-0554BDD7BF0D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29" name="Group 9">
            <a:extLst>
              <a:ext uri="{FF2B5EF4-FFF2-40B4-BE49-F238E27FC236}">
                <a16:creationId xmlns:a16="http://schemas.microsoft.com/office/drawing/2014/main" xmlns="" id="{30B7985D-7107-4B8D-B5CE-39E2A905634C}"/>
              </a:ext>
            </a:extLst>
          </p:cNvPr>
          <p:cNvGrpSpPr/>
          <p:nvPr/>
        </p:nvGrpSpPr>
        <p:grpSpPr>
          <a:xfrm>
            <a:off x="890012" y="3519215"/>
            <a:ext cx="22122428" cy="2442579"/>
            <a:chOff x="1153090" y="3048677"/>
            <a:chExt cx="22124988" cy="2175939"/>
          </a:xfrm>
        </p:grpSpPr>
        <p:sp>
          <p:nvSpPr>
            <p:cNvPr id="30" name="Rounded Rectangle 63">
              <a:extLst>
                <a:ext uri="{FF2B5EF4-FFF2-40B4-BE49-F238E27FC236}">
                  <a16:creationId xmlns:a16="http://schemas.microsoft.com/office/drawing/2014/main" xmlns="" id="{68F84600-219A-44FA-BC37-F580854F8CDE}"/>
                </a:ext>
              </a:extLst>
            </p:cNvPr>
            <p:cNvSpPr/>
            <p:nvPr/>
          </p:nvSpPr>
          <p:spPr>
            <a:xfrm>
              <a:off x="1153090" y="3181786"/>
              <a:ext cx="22124988" cy="2042830"/>
            </a:xfrm>
            <a:prstGeom prst="roundRect">
              <a:avLst>
                <a:gd name="adj" fmla="val 283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5" name="Group 2">
              <a:extLst>
                <a:ext uri="{FF2B5EF4-FFF2-40B4-BE49-F238E27FC236}">
                  <a16:creationId xmlns:a16="http://schemas.microsoft.com/office/drawing/2014/main" xmlns="" id="{560F0FA8-1C67-4381-82DF-3D657D468AB5}"/>
                </a:ext>
              </a:extLst>
            </p:cNvPr>
            <p:cNvGrpSpPr/>
            <p:nvPr/>
          </p:nvGrpSpPr>
          <p:grpSpPr>
            <a:xfrm>
              <a:off x="1175570" y="3048677"/>
              <a:ext cx="5484970" cy="969507"/>
              <a:chOff x="1175570" y="1834705"/>
              <a:chExt cx="5484970" cy="969507"/>
            </a:xfrm>
          </p:grpSpPr>
          <p:sp>
            <p:nvSpPr>
              <p:cNvPr id="36" name="Freeform 20">
                <a:extLst>
                  <a:ext uri="{FF2B5EF4-FFF2-40B4-BE49-F238E27FC236}">
                    <a16:creationId xmlns:a16="http://schemas.microsoft.com/office/drawing/2014/main" xmlns="" id="{B528FEA0-7C33-4F14-9089-BBD08ABBC60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730349" y="-127999"/>
                <a:ext cx="826615" cy="503376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xmlns="" id="{23A8E8AD-E65A-45F2-8B70-95E4D05D53DF}"/>
                  </a:ext>
                </a:extLst>
              </p:cNvPr>
              <p:cNvSpPr txBox="1"/>
              <p:nvPr/>
            </p:nvSpPr>
            <p:spPr>
              <a:xfrm>
                <a:off x="2322306" y="2020360"/>
                <a:ext cx="3982641" cy="6176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/64 SGK</a:t>
                </a:r>
              </a:p>
            </p:txBody>
          </p:sp>
          <p:sp>
            <p:nvSpPr>
              <p:cNvPr id="38" name="Round Diagonal Corner Rectangle 67">
                <a:extLst>
                  <a:ext uri="{FF2B5EF4-FFF2-40B4-BE49-F238E27FC236}">
                    <a16:creationId xmlns:a16="http://schemas.microsoft.com/office/drawing/2014/main" xmlns="" id="{C338DA63-04B7-444E-B86D-4E24EF115F0A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39" name="Group 2">
                <a:extLst>
                  <a:ext uri="{FF2B5EF4-FFF2-40B4-BE49-F238E27FC236}">
                    <a16:creationId xmlns:a16="http://schemas.microsoft.com/office/drawing/2014/main" xmlns="" id="{FFE0D212-F363-4EC0-BDA7-63AC4543B324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40" name="Freeform 15">
                  <a:extLst>
                    <a:ext uri="{FF2B5EF4-FFF2-40B4-BE49-F238E27FC236}">
                      <a16:creationId xmlns:a16="http://schemas.microsoft.com/office/drawing/2014/main" xmlns="" id="{9D7FF3FE-C285-4C21-8947-94E7AB5E1DA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1" name="Freeform 16">
                  <a:extLst>
                    <a:ext uri="{FF2B5EF4-FFF2-40B4-BE49-F238E27FC236}">
                      <a16:creationId xmlns:a16="http://schemas.microsoft.com/office/drawing/2014/main" xmlns="" id="{44A660DA-A677-4265-AEF5-3085F22F0D0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2" name="Freeform 17">
                  <a:extLst>
                    <a:ext uri="{FF2B5EF4-FFF2-40B4-BE49-F238E27FC236}">
                      <a16:creationId xmlns:a16="http://schemas.microsoft.com/office/drawing/2014/main" xmlns="" id="{57530B16-1E06-499A-AFA3-850B8C9746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3" name="Rectangle 18">
                  <a:extLst>
                    <a:ext uri="{FF2B5EF4-FFF2-40B4-BE49-F238E27FC236}">
                      <a16:creationId xmlns:a16="http://schemas.microsoft.com/office/drawing/2014/main" xmlns="" id="{933B9FB2-89F8-4A29-A602-A4AF774856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4" name="Rectangle 19">
                  <a:extLst>
                    <a:ext uri="{FF2B5EF4-FFF2-40B4-BE49-F238E27FC236}">
                      <a16:creationId xmlns:a16="http://schemas.microsoft.com/office/drawing/2014/main" xmlns="" id="{8B5FE63A-A30B-44F0-BE43-726B2A5D69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5" name="Rectangle 20">
                  <a:extLst>
                    <a:ext uri="{FF2B5EF4-FFF2-40B4-BE49-F238E27FC236}">
                      <a16:creationId xmlns:a16="http://schemas.microsoft.com/office/drawing/2014/main" xmlns="" id="{315507D3-B5ED-4BBC-9E7C-1BD1B1EE5B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6" name="Rectangle 21">
                  <a:extLst>
                    <a:ext uri="{FF2B5EF4-FFF2-40B4-BE49-F238E27FC236}">
                      <a16:creationId xmlns:a16="http://schemas.microsoft.com/office/drawing/2014/main" xmlns="" id="{7F164B05-073D-48B0-99C1-3B5EB483D7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xmlns="" id="{2FA39097-D1FC-4238-8738-0E441BBCF382}"/>
                  </a:ext>
                </a:extLst>
              </p:cNvPr>
              <p:cNvSpPr txBox="1"/>
              <p:nvPr/>
            </p:nvSpPr>
            <p:spPr>
              <a:xfrm>
                <a:off x="6984791" y="4000039"/>
                <a:ext cx="15876090" cy="14925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 xạ thủ cùng bắn vào bia. Kí hiệu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vi-VN" sz="4400" b="1" i="1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biến cố : “Người thứ </a:t>
                </a: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ắn trúng”, </a:t>
                </a: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2FA39097-D1FC-4238-8738-0E441BBCF3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4791" y="4000039"/>
                <a:ext cx="15876090" cy="1492524"/>
              </a:xfrm>
              <a:prstGeom prst="rect">
                <a:avLst/>
              </a:prstGeom>
              <a:blipFill>
                <a:blip r:embed="rId7"/>
                <a:stretch>
                  <a:fillRect l="-1575" t="-9388" b="-175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Arrow: Right 1">
            <a:extLst>
              <a:ext uri="{FF2B5EF4-FFF2-40B4-BE49-F238E27FC236}">
                <a16:creationId xmlns:a16="http://schemas.microsoft.com/office/drawing/2014/main" xmlns="" id="{4ED1A7A2-B0B8-4A26-A930-42A8B4859F72}"/>
              </a:ext>
            </a:extLst>
          </p:cNvPr>
          <p:cNvSpPr/>
          <p:nvPr/>
        </p:nvSpPr>
        <p:spPr>
          <a:xfrm>
            <a:off x="11867122" y="7251131"/>
            <a:ext cx="1143000" cy="2415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xmlns="" id="{401FB947-57A4-4136-9816-68DA4DED42DC}"/>
                  </a:ext>
                </a:extLst>
              </p:cNvPr>
              <p:cNvSpPr txBox="1"/>
              <p:nvPr/>
            </p:nvSpPr>
            <p:spPr>
              <a:xfrm>
                <a:off x="13523208" y="6887897"/>
                <a:ext cx="3352799" cy="7781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b="1" smtClean="0">
                        <a:latin typeface="Cambria Math" panose="020405030504060302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4000" b="1" smtClean="0">
                        <a:latin typeface="Cambria Math" panose="02040503050406030204" pitchFamily="18" charset="0"/>
                      </a:rPr>
                      <m:t> =</m:t>
                    </m:r>
                    <m:bar>
                      <m:barPr>
                        <m:pos m:val="top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sSub>
                          <m:sSub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bar>
                    <m:r>
                      <a:rPr lang="en-US" sz="4000" b="1" i="1">
                        <a:latin typeface="Cambria Math" panose="02040503050406030204" pitchFamily="18" charset="0"/>
                      </a:rPr>
                      <m:t>∩</m:t>
                    </m:r>
                    <m:bar>
                      <m:barPr>
                        <m:pos m:val="top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sSub>
                          <m:sSub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ba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;</a:t>
                </a:r>
                <a:endParaRPr lang="en-US" alt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401FB947-57A4-4136-9816-68DA4DED42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23208" y="6887897"/>
                <a:ext cx="3352799" cy="778162"/>
              </a:xfrm>
              <a:prstGeom prst="rect">
                <a:avLst/>
              </a:prstGeom>
              <a:blipFill>
                <a:blip r:embed="rId8"/>
                <a:stretch>
                  <a:fillRect t="-6250" r="-545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xmlns="" id="{49359593-1B88-4064-ADB4-D8D6F2533FE7}"/>
                  </a:ext>
                </a:extLst>
              </p:cNvPr>
              <p:cNvSpPr txBox="1"/>
              <p:nvPr/>
            </p:nvSpPr>
            <p:spPr>
              <a:xfrm>
                <a:off x="4648449" y="7050929"/>
                <a:ext cx="6915865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vi-VN" altLang="en-US" sz="40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:r>
                  <a:rPr lang="vi-VN" sz="4000" b="1" dirty="0">
                    <a:solidFill>
                      <a:srgbClr val="00000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vi-VN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“Không ai bắn trúng”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000" b="1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49359593-1B88-4064-ADB4-D8D6F2533F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449" y="7050929"/>
                <a:ext cx="6915865" cy="707886"/>
              </a:xfrm>
              <a:prstGeom prst="rect">
                <a:avLst/>
              </a:prstGeom>
              <a:blipFill>
                <a:blip r:embed="rId9"/>
                <a:stretch>
                  <a:fillRect l="-3175" t="-17241" r="-2028" b="-34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xmlns="" id="{323EF164-0263-4F2F-B7DD-381A1DC0DA31}"/>
                  </a:ext>
                </a:extLst>
              </p:cNvPr>
              <p:cNvSpPr txBox="1"/>
              <p:nvPr/>
            </p:nvSpPr>
            <p:spPr>
              <a:xfrm>
                <a:off x="13523207" y="7989623"/>
                <a:ext cx="3352799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000" b="1" i="1" smtClean="0">
                        <a:latin typeface="Cambria Math" panose="02040503050406030204" pitchFamily="18" charset="0"/>
                      </a:rPr>
                      <m:t>𝑩</m:t>
                    </m:r>
                    <m:r>
                      <a:rPr lang="vi-VN" sz="4000" b="1" i="1" smtClean="0">
                        <a:latin typeface="Cambria Math" panose="02040503050406030204" pitchFamily="18" charset="0"/>
                      </a:rPr>
                      <m:t> =</m:t>
                    </m:r>
                    <m:sSub>
                      <m:sSub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vi-VN" sz="4000" b="1" i="1">
                        <a:latin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vi-VN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  <a:endParaRPr lang="en-US" dirty="0"/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323EF164-0263-4F2F-B7DD-381A1DC0DA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23207" y="7989623"/>
                <a:ext cx="3352799" cy="707886"/>
              </a:xfrm>
              <a:prstGeom prst="rect">
                <a:avLst/>
              </a:prstGeom>
              <a:blipFill>
                <a:blip r:embed="rId10"/>
                <a:stretch>
                  <a:fillRect t="-18966" r="-3091" b="-32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Arrow: Right 50">
            <a:extLst>
              <a:ext uri="{FF2B5EF4-FFF2-40B4-BE49-F238E27FC236}">
                <a16:creationId xmlns:a16="http://schemas.microsoft.com/office/drawing/2014/main" xmlns="" id="{868901D7-7CC3-4810-A512-9F4402DE6FB4}"/>
              </a:ext>
            </a:extLst>
          </p:cNvPr>
          <p:cNvSpPr/>
          <p:nvPr/>
        </p:nvSpPr>
        <p:spPr>
          <a:xfrm>
            <a:off x="11959440" y="8316849"/>
            <a:ext cx="1143000" cy="2415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xmlns="" id="{8ED3A328-76DF-42B5-8A37-FF0469BAD0D3}"/>
                  </a:ext>
                </a:extLst>
              </p:cNvPr>
              <p:cNvSpPr txBox="1"/>
              <p:nvPr/>
            </p:nvSpPr>
            <p:spPr>
              <a:xfrm>
                <a:off x="5139751" y="7932772"/>
                <a:ext cx="6727371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0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vi-VN" sz="40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“Cả hai đều bắn trúng”</a:t>
                </a:r>
                <a:endParaRPr lang="en-US" dirty="0"/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8ED3A328-76DF-42B5-8A37-FF0469BAD0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9751" y="7932772"/>
                <a:ext cx="6727371" cy="707886"/>
              </a:xfrm>
              <a:prstGeom prst="rect">
                <a:avLst/>
              </a:prstGeom>
              <a:blipFill>
                <a:blip r:embed="rId11"/>
                <a:stretch>
                  <a:fillRect t="-18966" r="-2717" b="-32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xmlns="" id="{3D562606-DAB4-4C85-A568-5AAD9D6222CE}"/>
                  </a:ext>
                </a:extLst>
              </p:cNvPr>
              <p:cNvSpPr txBox="1"/>
              <p:nvPr/>
            </p:nvSpPr>
            <p:spPr>
              <a:xfrm>
                <a:off x="15980971" y="8815811"/>
                <a:ext cx="6836228" cy="8275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en-US" sz="4000" b="1" i="1" smtClean="0">
                          <a:latin typeface="Cambria Math" panose="02040503050406030204" pitchFamily="18" charset="0"/>
                        </a:rPr>
                        <m:t> =</m:t>
                      </m:r>
                      <m:d>
                        <m:d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4000" b="1" i="1">
                              <a:latin typeface="Cambria Math" panose="02040503050406030204" pitchFamily="18" charset="0"/>
                            </a:rPr>
                            <m:t>∩</m:t>
                          </m:r>
                          <m:bar>
                            <m:barPr>
                              <m:pos m:val="top"/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sSub>
                                <m:sSubPr>
                                  <m:ctrlPr>
                                    <a:rPr lang="en-US" sz="4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000" b="1" i="1">
                                      <a:latin typeface="Cambria Math" panose="02040503050406030204" pitchFamily="18" charset="0"/>
                                    </a:rPr>
                                    <m:t>𝑨</m:t>
                                  </m:r>
                                </m:e>
                                <m:sub>
                                  <m:r>
                                    <a:rPr lang="en-US" sz="40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</m:e>
                          </m:bar>
                        </m:e>
                      </m:d>
                      <m:r>
                        <a:rPr lang="en-US" sz="4000" b="1" i="1">
                          <a:latin typeface="Cambria Math" panose="02040503050406030204" pitchFamily="18" charset="0"/>
                        </a:rPr>
                        <m:t>∪</m:t>
                      </m:r>
                      <m:d>
                        <m:d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bar>
                            <m:barPr>
                              <m:pos m:val="top"/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sSub>
                                <m:sSubPr>
                                  <m:ctrlPr>
                                    <a:rPr lang="en-US" sz="4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000" b="1" i="1">
                                      <a:latin typeface="Cambria Math" panose="02040503050406030204" pitchFamily="18" charset="0"/>
                                    </a:rPr>
                                    <m:t>𝑨</m:t>
                                  </m:r>
                                </m:e>
                                <m:sub>
                                  <m:r>
                                    <a:rPr lang="en-US" sz="40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bar>
                          <m:r>
                            <a:rPr lang="en-US" sz="4000" b="1" i="1">
                              <a:latin typeface="Cambria Math" panose="02040503050406030204" pitchFamily="18" charset="0"/>
                            </a:rPr>
                            <m:t>∩</m:t>
                          </m:r>
                          <m:sSub>
                            <m:sSubPr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sz="4000" b="1" i="0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000" b="1" i="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3D562606-DAB4-4C85-A568-5AAD9D6222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80971" y="8815811"/>
                <a:ext cx="6836228" cy="82753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Arrow: Right 53">
            <a:extLst>
              <a:ext uri="{FF2B5EF4-FFF2-40B4-BE49-F238E27FC236}">
                <a16:creationId xmlns:a16="http://schemas.microsoft.com/office/drawing/2014/main" xmlns="" id="{EBCF1733-EC05-4DE0-AD1E-1BE39D74E754}"/>
              </a:ext>
            </a:extLst>
          </p:cNvPr>
          <p:cNvSpPr/>
          <p:nvPr/>
        </p:nvSpPr>
        <p:spPr>
          <a:xfrm>
            <a:off x="14890179" y="9108812"/>
            <a:ext cx="1143000" cy="2415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xmlns="" id="{3F60EDEB-FF7E-4E9C-A392-CB3AD1446DF9}"/>
                  </a:ext>
                </a:extLst>
              </p:cNvPr>
              <p:cNvSpPr txBox="1"/>
              <p:nvPr/>
            </p:nvSpPr>
            <p:spPr>
              <a:xfrm>
                <a:off x="5139751" y="8927123"/>
                <a:ext cx="9503228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40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vi-VN" sz="40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“Có đúng một người bắn trúng”</a:t>
                </a:r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3F60EDEB-FF7E-4E9C-A392-CB3AD1446D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9751" y="8927123"/>
                <a:ext cx="9503228" cy="707886"/>
              </a:xfrm>
              <a:prstGeom prst="rect">
                <a:avLst/>
              </a:prstGeom>
              <a:blipFill>
                <a:blip r:embed="rId13"/>
                <a:stretch>
                  <a:fillRect t="-17949" b="-32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Arrow: Right 55">
            <a:extLst>
              <a:ext uri="{FF2B5EF4-FFF2-40B4-BE49-F238E27FC236}">
                <a16:creationId xmlns:a16="http://schemas.microsoft.com/office/drawing/2014/main" xmlns="" id="{21E07B86-F933-4D0D-A788-60AC87C0DBB9}"/>
              </a:ext>
            </a:extLst>
          </p:cNvPr>
          <p:cNvSpPr/>
          <p:nvPr/>
        </p:nvSpPr>
        <p:spPr>
          <a:xfrm>
            <a:off x="14922836" y="10107671"/>
            <a:ext cx="1143000" cy="2415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xmlns="" id="{88E04438-6279-4851-A5B2-E3671D8403AE}"/>
                  </a:ext>
                </a:extLst>
              </p:cNvPr>
              <p:cNvSpPr txBox="1"/>
              <p:nvPr/>
            </p:nvSpPr>
            <p:spPr>
              <a:xfrm>
                <a:off x="5065633" y="9968810"/>
                <a:ext cx="9714759" cy="6986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40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vi-VN" sz="40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“Có ít nhất một người bắn trúng”.</a:t>
                </a:r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88E04438-6279-4851-A5B2-E3671D8403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5633" y="9968810"/>
                <a:ext cx="9714759" cy="698653"/>
              </a:xfrm>
              <a:prstGeom prst="rect">
                <a:avLst/>
              </a:prstGeom>
              <a:blipFill>
                <a:blip r:embed="rId14"/>
                <a:stretch>
                  <a:fillRect t="-18261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xmlns="" id="{1805E967-CC53-4204-B6C0-70B6C1846AA7}"/>
                  </a:ext>
                </a:extLst>
              </p:cNvPr>
              <p:cNvSpPr txBox="1"/>
              <p:nvPr/>
            </p:nvSpPr>
            <p:spPr>
              <a:xfrm>
                <a:off x="986641" y="10537457"/>
                <a:ext cx="12404034" cy="8271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Chứng tỏ rằng </a:t>
                </a: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bar>
                      <m:barPr>
                        <m:pos m:val="top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vi-VN" sz="4400" b="1" i="1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</m:ba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xung khắc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1805E967-CC53-4204-B6C0-70B6C1846A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6641" y="10537457"/>
                <a:ext cx="12404034" cy="827150"/>
              </a:xfrm>
              <a:prstGeom prst="rect">
                <a:avLst/>
              </a:prstGeom>
              <a:blipFill>
                <a:blip r:embed="rId15"/>
                <a:stretch>
                  <a:fillRect l="-2015" t="-10370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0503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7" grpId="0"/>
      <p:bldP spid="2" grpId="0" animBg="1"/>
      <p:bldP spid="48" grpId="0"/>
      <p:bldP spid="49" grpId="0"/>
      <p:bldP spid="50" grpId="0"/>
      <p:bldP spid="51" grpId="0" animBg="1"/>
      <p:bldP spid="52" grpId="0"/>
      <p:bldP spid="53" grpId="0"/>
      <p:bldP spid="54" grpId="0" animBg="1"/>
      <p:bldP spid="55" grpId="0"/>
      <p:bldP spid="56" grpId="0" animBg="1"/>
      <p:bldP spid="5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Group 9"/>
          <p:cNvGrpSpPr/>
          <p:nvPr/>
        </p:nvGrpSpPr>
        <p:grpSpPr>
          <a:xfrm>
            <a:off x="964164" y="3810000"/>
            <a:ext cx="22122428" cy="6994450"/>
            <a:chOff x="1175570" y="3048677"/>
            <a:chExt cx="22124988" cy="6995259"/>
          </a:xfrm>
        </p:grpSpPr>
        <p:sp>
          <p:nvSpPr>
            <p:cNvPr id="64" name="Rounded Rectangle 63"/>
            <p:cNvSpPr/>
            <p:nvPr/>
          </p:nvSpPr>
          <p:spPr>
            <a:xfrm>
              <a:off x="1175570" y="3533428"/>
              <a:ext cx="22124988" cy="6510508"/>
            </a:xfrm>
            <a:prstGeom prst="roundRect">
              <a:avLst>
                <a:gd name="adj" fmla="val 283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5" name="Group 2"/>
            <p:cNvGrpSpPr/>
            <p:nvPr/>
          </p:nvGrpSpPr>
          <p:grpSpPr>
            <a:xfrm>
              <a:off x="1175570" y="3048677"/>
              <a:ext cx="5484970" cy="969507"/>
              <a:chOff x="1175570" y="1834705"/>
              <a:chExt cx="5484970" cy="969507"/>
            </a:xfrm>
          </p:grpSpPr>
          <p:sp>
            <p:nvSpPr>
              <p:cNvPr id="66" name="Freeform 20"/>
              <p:cNvSpPr>
                <a:spLocks/>
              </p:cNvSpPr>
              <p:nvPr/>
            </p:nvSpPr>
            <p:spPr bwMode="auto">
              <a:xfrm rot="16200000" flipV="1">
                <a:off x="3730349" y="-127999"/>
                <a:ext cx="826615" cy="503376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2322306" y="2020360"/>
                <a:ext cx="3982641" cy="7695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6/64 SGK</a:t>
                </a:r>
              </a:p>
            </p:txBody>
          </p:sp>
          <p:sp>
            <p:nvSpPr>
              <p:cNvPr id="68" name="Round Diagonal Corner Rectangle 6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2" name="Group 1"/>
          <p:cNvGrpSpPr/>
          <p:nvPr/>
        </p:nvGrpSpPr>
        <p:grpSpPr>
          <a:xfrm>
            <a:off x="-454902" y="1572067"/>
            <a:ext cx="11206910" cy="817375"/>
            <a:chOff x="-288924" y="1892299"/>
            <a:chExt cx="11208937" cy="817373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729819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 TẬP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913A9324-4547-437C-A691-21C8A7EECEA1}"/>
                  </a:ext>
                </a:extLst>
              </p:cNvPr>
              <p:cNvSpPr txBox="1"/>
              <p:nvPr/>
            </p:nvSpPr>
            <p:spPr>
              <a:xfrm>
                <a:off x="1511196" y="5374207"/>
                <a:ext cx="21394442" cy="47922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eo một đồng tiền liên tiếp cho đến khi lần đầu tiên xuất hiện mặt sấp hoặc cả bốn lần ngửa thì dừng lại.</a:t>
                </a:r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Mô tả không gian mẫu.</a:t>
                </a:r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Xác định các biến cố:</a:t>
                </a:r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u="none" strike="noStrike" spc="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“Số lần gieo không vượt quá ba”.</a:t>
                </a:r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u="none" strike="noStrike" spc="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“ Số lần gieo là bốn”.</a:t>
                </a:r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13A9324-4547-437C-A691-21C8A7EECE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1196" y="5374207"/>
                <a:ext cx="21394442" cy="4792209"/>
              </a:xfrm>
              <a:prstGeom prst="rect">
                <a:avLst/>
              </a:prstGeom>
              <a:blipFill>
                <a:blip r:embed="rId2"/>
                <a:stretch>
                  <a:fillRect l="-1168" t="-3053" b="-4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29">
            <a:extLst>
              <a:ext uri="{FF2B5EF4-FFF2-40B4-BE49-F238E27FC236}">
                <a16:creationId xmlns:a16="http://schemas.microsoft.com/office/drawing/2014/main" xmlns="" id="{F715DDC6-9F66-48AA-8BCD-C2C5BAE930D3}"/>
              </a:ext>
            </a:extLst>
          </p:cNvPr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xmlns="" id="{1BD52C77-E389-4DD8-869B-B02D92CAD5E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SGK</a:t>
              </a:r>
            </a:p>
          </p:txBody>
        </p:sp>
        <p:sp>
          <p:nvSpPr>
            <p:cNvPr id="33" name="Rounded Rectangle 7">
              <a:extLst>
                <a:ext uri="{FF2B5EF4-FFF2-40B4-BE49-F238E27FC236}">
                  <a16:creationId xmlns:a16="http://schemas.microsoft.com/office/drawing/2014/main" xmlns="" id="{2998315D-D4C4-40E2-A1AA-5F0229CFFC6E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F6F695AF-8C01-493E-8895-B30E97FDBB37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37674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1188699" y="7327460"/>
            <a:ext cx="22057773" cy="5827984"/>
            <a:chOff x="1270511" y="5867400"/>
            <a:chExt cx="22060326" cy="5168580"/>
          </a:xfrm>
        </p:grpSpPr>
        <p:sp>
          <p:nvSpPr>
            <p:cNvPr id="19" name="Rounded Rectangle 18"/>
            <p:cNvSpPr/>
            <p:nvPr/>
          </p:nvSpPr>
          <p:spPr>
            <a:xfrm>
              <a:off x="1270511" y="6215212"/>
              <a:ext cx="22060326" cy="482076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20" name="Group 60"/>
            <p:cNvGrpSpPr/>
            <p:nvPr/>
          </p:nvGrpSpPr>
          <p:grpSpPr>
            <a:xfrm>
              <a:off x="1270511" y="5867400"/>
              <a:ext cx="3568119" cy="849746"/>
              <a:chOff x="1224541" y="6305967"/>
              <a:chExt cx="3568119" cy="849746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296330" y="6305967"/>
                <a:ext cx="2372919" cy="8497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Round Diagonal Corner Rectangle 22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5" name="Group 24"/>
          <p:cNvGrpSpPr/>
          <p:nvPr/>
        </p:nvGrpSpPr>
        <p:grpSpPr>
          <a:xfrm>
            <a:off x="-454902" y="1572067"/>
            <a:ext cx="11206910" cy="830901"/>
            <a:chOff x="-288924" y="1892299"/>
            <a:chExt cx="11208937" cy="830899"/>
          </a:xfrm>
        </p:grpSpPr>
        <p:sp>
          <p:nvSpPr>
            <p:cNvPr id="26" name="Rounded Rectangle 2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7A915315-9E13-4563-9D0F-E27C21DE5A4D}"/>
                  </a:ext>
                </a:extLst>
              </p:cNvPr>
              <p:cNvSpPr txBox="1"/>
              <p:nvPr/>
            </p:nvSpPr>
            <p:spPr>
              <a:xfrm>
                <a:off x="6121668" y="7956905"/>
                <a:ext cx="12404034" cy="51985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Không gian mẫu :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𝜴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= {S, NS, NNS, NNNS, NNNN}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“Số lần gieo không vượt quá ba”.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 = {S, NS, NNS}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“ Số lần gieo là bốn”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B = {NNNS, NNNN}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7A915315-9E13-4563-9D0F-E27C21DE5A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1668" y="7956905"/>
                <a:ext cx="12404034" cy="5198539"/>
              </a:xfrm>
              <a:prstGeom prst="rect">
                <a:avLst/>
              </a:prstGeom>
              <a:blipFill>
                <a:blip r:embed="rId3"/>
                <a:stretch>
                  <a:fillRect l="-1966" t="-1876" b="-46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29">
            <a:extLst>
              <a:ext uri="{FF2B5EF4-FFF2-40B4-BE49-F238E27FC236}">
                <a16:creationId xmlns:a16="http://schemas.microsoft.com/office/drawing/2014/main" xmlns="" id="{1B36924B-0722-48FC-A18C-093F3E9D1F07}"/>
              </a:ext>
            </a:extLst>
          </p:cNvPr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xmlns="" id="{9050C896-C680-44DF-B67D-086921E5CF52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SGK</a:t>
              </a:r>
            </a:p>
          </p:txBody>
        </p:sp>
        <p:sp>
          <p:nvSpPr>
            <p:cNvPr id="32" name="Rounded Rectangle 7">
              <a:extLst>
                <a:ext uri="{FF2B5EF4-FFF2-40B4-BE49-F238E27FC236}">
                  <a16:creationId xmlns:a16="http://schemas.microsoft.com/office/drawing/2014/main" xmlns="" id="{075E9608-6D8A-4188-9E5B-F06B5E0A37B8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xmlns="" id="{BE018FB4-7077-4AF2-BC5D-B35E36CA0034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9" name="Group 9">
            <a:extLst>
              <a:ext uri="{FF2B5EF4-FFF2-40B4-BE49-F238E27FC236}">
                <a16:creationId xmlns:a16="http://schemas.microsoft.com/office/drawing/2014/main" xmlns="" id="{C2BD14CA-7032-4C75-B325-61464BE26E5F}"/>
              </a:ext>
            </a:extLst>
          </p:cNvPr>
          <p:cNvGrpSpPr/>
          <p:nvPr/>
        </p:nvGrpSpPr>
        <p:grpSpPr>
          <a:xfrm>
            <a:off x="1188699" y="3503339"/>
            <a:ext cx="22122428" cy="3459576"/>
            <a:chOff x="1175570" y="3048677"/>
            <a:chExt cx="22124988" cy="3459977"/>
          </a:xfrm>
        </p:grpSpPr>
        <p:sp>
          <p:nvSpPr>
            <p:cNvPr id="50" name="Rounded Rectangle 63">
              <a:extLst>
                <a:ext uri="{FF2B5EF4-FFF2-40B4-BE49-F238E27FC236}">
                  <a16:creationId xmlns:a16="http://schemas.microsoft.com/office/drawing/2014/main" xmlns="" id="{AB41FAB2-EC61-4A5E-B18A-A5132065D3C2}"/>
                </a:ext>
              </a:extLst>
            </p:cNvPr>
            <p:cNvSpPr/>
            <p:nvPr/>
          </p:nvSpPr>
          <p:spPr>
            <a:xfrm>
              <a:off x="1175570" y="3533429"/>
              <a:ext cx="22124988" cy="2975225"/>
            </a:xfrm>
            <a:prstGeom prst="roundRect">
              <a:avLst>
                <a:gd name="adj" fmla="val 283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1" name="Group 2">
              <a:extLst>
                <a:ext uri="{FF2B5EF4-FFF2-40B4-BE49-F238E27FC236}">
                  <a16:creationId xmlns:a16="http://schemas.microsoft.com/office/drawing/2014/main" xmlns="" id="{C5C1690D-2357-46B2-9D12-70B03685B2C0}"/>
                </a:ext>
              </a:extLst>
            </p:cNvPr>
            <p:cNvGrpSpPr/>
            <p:nvPr/>
          </p:nvGrpSpPr>
          <p:grpSpPr>
            <a:xfrm>
              <a:off x="1175570" y="3048677"/>
              <a:ext cx="5484970" cy="969507"/>
              <a:chOff x="1175570" y="1834705"/>
              <a:chExt cx="5484970" cy="969507"/>
            </a:xfrm>
          </p:grpSpPr>
          <p:sp>
            <p:nvSpPr>
              <p:cNvPr id="52" name="Freeform 20">
                <a:extLst>
                  <a:ext uri="{FF2B5EF4-FFF2-40B4-BE49-F238E27FC236}">
                    <a16:creationId xmlns:a16="http://schemas.microsoft.com/office/drawing/2014/main" xmlns="" id="{69EF5FB7-1EB5-4574-A4D5-D496379B3594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730349" y="-127999"/>
                <a:ext cx="826615" cy="503376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xmlns="" id="{90B40A39-8671-4263-93C4-91816585AF1F}"/>
                  </a:ext>
                </a:extLst>
              </p:cNvPr>
              <p:cNvSpPr txBox="1"/>
              <p:nvPr/>
            </p:nvSpPr>
            <p:spPr>
              <a:xfrm>
                <a:off x="2322306" y="2020360"/>
                <a:ext cx="3982641" cy="7695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6/64 SGK</a:t>
                </a:r>
              </a:p>
            </p:txBody>
          </p:sp>
          <p:sp>
            <p:nvSpPr>
              <p:cNvPr id="54" name="Round Diagonal Corner Rectangle 67">
                <a:extLst>
                  <a:ext uri="{FF2B5EF4-FFF2-40B4-BE49-F238E27FC236}">
                    <a16:creationId xmlns:a16="http://schemas.microsoft.com/office/drawing/2014/main" xmlns="" id="{038EB2E3-73DE-420C-86B3-5EF3CE6AAA69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5" name="Group 2">
                <a:extLst>
                  <a:ext uri="{FF2B5EF4-FFF2-40B4-BE49-F238E27FC236}">
                    <a16:creationId xmlns:a16="http://schemas.microsoft.com/office/drawing/2014/main" xmlns="" id="{8998FD5D-D311-4109-AE41-E880853378E2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56" name="Freeform 15">
                  <a:extLst>
                    <a:ext uri="{FF2B5EF4-FFF2-40B4-BE49-F238E27FC236}">
                      <a16:creationId xmlns:a16="http://schemas.microsoft.com/office/drawing/2014/main" xmlns="" id="{5AC0A301-A847-474F-8A9B-E35681E9B5B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7" name="Freeform 16">
                  <a:extLst>
                    <a:ext uri="{FF2B5EF4-FFF2-40B4-BE49-F238E27FC236}">
                      <a16:creationId xmlns:a16="http://schemas.microsoft.com/office/drawing/2014/main" xmlns="" id="{AECF2B85-D3CD-4C61-A262-41700932ED6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8" name="Freeform 17">
                  <a:extLst>
                    <a:ext uri="{FF2B5EF4-FFF2-40B4-BE49-F238E27FC236}">
                      <a16:creationId xmlns:a16="http://schemas.microsoft.com/office/drawing/2014/main" xmlns="" id="{B19DA38D-BC34-4D17-B6A0-AACC432AAE1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9" name="Rectangle 18">
                  <a:extLst>
                    <a:ext uri="{FF2B5EF4-FFF2-40B4-BE49-F238E27FC236}">
                      <a16:creationId xmlns:a16="http://schemas.microsoft.com/office/drawing/2014/main" xmlns="" id="{5B941FB1-84C1-4904-AB56-B950177809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0" name="Rectangle 19">
                  <a:extLst>
                    <a:ext uri="{FF2B5EF4-FFF2-40B4-BE49-F238E27FC236}">
                      <a16:creationId xmlns:a16="http://schemas.microsoft.com/office/drawing/2014/main" xmlns="" id="{91452890-34A3-4EEC-B8EF-1D378A6400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1" name="Rectangle 20">
                  <a:extLst>
                    <a:ext uri="{FF2B5EF4-FFF2-40B4-BE49-F238E27FC236}">
                      <a16:creationId xmlns:a16="http://schemas.microsoft.com/office/drawing/2014/main" xmlns="" id="{1E4E6A26-19BE-47DB-99E2-209CEF2861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Rectangle 21">
                  <a:extLst>
                    <a:ext uri="{FF2B5EF4-FFF2-40B4-BE49-F238E27FC236}">
                      <a16:creationId xmlns:a16="http://schemas.microsoft.com/office/drawing/2014/main" xmlns="" id="{DC64CA59-3789-4395-A87B-475E28F48E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63" name="TextBox 62">
            <a:extLst>
              <a:ext uri="{FF2B5EF4-FFF2-40B4-BE49-F238E27FC236}">
                <a16:creationId xmlns:a16="http://schemas.microsoft.com/office/drawing/2014/main" xmlns="" id="{89BC99ED-E1E8-4046-BEDA-3660B194C258}"/>
              </a:ext>
            </a:extLst>
          </p:cNvPr>
          <p:cNvSpPr txBox="1"/>
          <p:nvPr/>
        </p:nvSpPr>
        <p:spPr>
          <a:xfrm>
            <a:off x="2495206" y="5013583"/>
            <a:ext cx="20724990" cy="1476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4400" b="1" i="0" u="none" strike="noStrike" spc="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eo một đồng tiền liên tiếp cho đến khi lần đầu tiên xuất hiện mặt sấp hoặc cả bốn lần ngửa thì dừng lại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1140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63805" y="9150527"/>
            <a:ext cx="21819676" cy="4007070"/>
            <a:chOff x="1270511" y="5867400"/>
            <a:chExt cx="21819676" cy="443314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41615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7" cy="5390642"/>
            <a:chOff x="1268078" y="3405486"/>
            <a:chExt cx="21841827" cy="5390642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500517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8582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xmlns="" id="{4F14787A-6028-4804-86B5-EDD81947D6C2}"/>
              </a:ext>
            </a:extLst>
          </p:cNvPr>
          <p:cNvGrpSpPr/>
          <p:nvPr/>
        </p:nvGrpSpPr>
        <p:grpSpPr>
          <a:xfrm>
            <a:off x="-454902" y="1572067"/>
            <a:ext cx="11206910" cy="830901"/>
            <a:chOff x="-288924" y="1892299"/>
            <a:chExt cx="11208937" cy="830899"/>
          </a:xfrm>
        </p:grpSpPr>
        <p:sp>
          <p:nvSpPr>
            <p:cNvPr id="51" name="Rounded Rectangle 25">
              <a:extLst>
                <a:ext uri="{FF2B5EF4-FFF2-40B4-BE49-F238E27FC236}">
                  <a16:creationId xmlns:a16="http://schemas.microsoft.com/office/drawing/2014/main" xmlns="" id="{73B2F09C-C6A0-4F3E-9073-546B83D65850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xmlns="" id="{1CC35221-EB0E-4486-96B2-9FDC8DCCE12B}"/>
                </a:ext>
              </a:extLst>
            </p:cNvPr>
            <p:cNvSpPr txBox="1"/>
            <p:nvPr/>
          </p:nvSpPr>
          <p:spPr>
            <a:xfrm>
              <a:off x="1082675" y="1922269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xmlns="" id="{081F8894-2C5B-4A72-A49E-C390CA75E738}"/>
                </a:ext>
              </a:extLst>
            </p:cNvPr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</a:p>
          </p:txBody>
        </p:sp>
      </p:grpSp>
      <p:grpSp>
        <p:nvGrpSpPr>
          <p:cNvPr id="92" name="Group 91">
            <a:extLst>
              <a:ext uri="{FF2B5EF4-FFF2-40B4-BE49-F238E27FC236}">
                <a16:creationId xmlns:a16="http://schemas.microsoft.com/office/drawing/2014/main" xmlns="" id="{F63DDAF0-0835-469C-9594-463A115DEF40}"/>
              </a:ext>
            </a:extLst>
          </p:cNvPr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xmlns="" id="{5E8E2EB0-F8AA-469F-800B-18D55200D843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4" name="Rounded Rectangle 7">
              <a:extLst>
                <a:ext uri="{FF2B5EF4-FFF2-40B4-BE49-F238E27FC236}">
                  <a16:creationId xmlns:a16="http://schemas.microsoft.com/office/drawing/2014/main" xmlns="" id="{E765F10C-3FCA-4EF0-AF1E-1B5FF6A88145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xmlns="" id="{F8D0C14D-D4C6-48D4-AFF9-53467BECBE81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96" name="TextBox 95">
            <a:extLst>
              <a:ext uri="{FF2B5EF4-FFF2-40B4-BE49-F238E27FC236}">
                <a16:creationId xmlns:a16="http://schemas.microsoft.com/office/drawing/2014/main" xmlns="" id="{F79B41B4-7FBD-4AF2-827D-9F9CB445BF3A}"/>
              </a:ext>
            </a:extLst>
          </p:cNvPr>
          <p:cNvSpPr txBox="1"/>
          <p:nvPr/>
        </p:nvSpPr>
        <p:spPr>
          <a:xfrm>
            <a:off x="1482283" y="3733674"/>
            <a:ext cx="21746586" cy="50959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	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 các thí nghiệm sau, thí nghiệm nào không phải là phép thử ngẫu nhiên?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180340" algn="just">
              <a:lnSpc>
                <a:spcPct val="115000"/>
              </a:lnSpc>
              <a:spcAft>
                <a:spcPts val="800"/>
              </a:spcAft>
              <a:tabLst>
                <a:tab pos="1714500" algn="l"/>
                <a:tab pos="3429000" algn="l"/>
                <a:tab pos="5029200" algn="l"/>
              </a:tabLst>
            </a:pPr>
            <a:r>
              <a:rPr lang="en-US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Gieo đồng tiền xem nó mặt ngửa hay mặt sấp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180340" algn="just">
              <a:lnSpc>
                <a:spcPct val="115000"/>
              </a:lnSpc>
              <a:spcAft>
                <a:spcPts val="800"/>
              </a:spcAft>
              <a:tabLst>
                <a:tab pos="1714500" algn="l"/>
                <a:tab pos="3429000" algn="l"/>
                <a:tab pos="5029200" algn="l"/>
              </a:tabLst>
            </a:pPr>
            <a:r>
              <a:rPr lang="en-US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Gieo con súc sắc xem xuất hiện mặt mấy chấm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180340" algn="just">
              <a:lnSpc>
                <a:spcPct val="115000"/>
              </a:lnSpc>
              <a:spcAft>
                <a:spcPts val="800"/>
              </a:spcAft>
              <a:tabLst>
                <a:tab pos="1714500" algn="l"/>
                <a:tab pos="3429000" algn="l"/>
                <a:tab pos="5029200" algn="l"/>
              </a:tabLst>
            </a:pPr>
            <a:r>
              <a:rPr lang="en-US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ọn bất kì 1 HS trong lớp và xem là nam hay nữ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180340" algn="just">
              <a:lnSpc>
                <a:spcPct val="115000"/>
              </a:lnSpc>
              <a:spcAft>
                <a:spcPts val="800"/>
              </a:spcAft>
              <a:tabLst>
                <a:tab pos="1714500" algn="l"/>
                <a:tab pos="3429000" algn="l"/>
                <a:tab pos="5029200" algn="l"/>
              </a:tabLst>
            </a:pPr>
            <a:r>
              <a:rPr lang="en-US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.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n sát vận động viên chạy bộ xem được bao nhiêu km/h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9" name="Oval 98">
            <a:extLst>
              <a:ext uri="{FF2B5EF4-FFF2-40B4-BE49-F238E27FC236}">
                <a16:creationId xmlns:a16="http://schemas.microsoft.com/office/drawing/2014/main" xmlns="" id="{AC9264C6-E9D9-44EB-9239-05B468512884}"/>
              </a:ext>
            </a:extLst>
          </p:cNvPr>
          <p:cNvSpPr/>
          <p:nvPr/>
        </p:nvSpPr>
        <p:spPr>
          <a:xfrm flipH="1">
            <a:off x="1284696" y="7822452"/>
            <a:ext cx="1269205" cy="108158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xmlns="" id="{06AA07E3-DC97-4C19-AAD1-6AB5B377D675}"/>
              </a:ext>
            </a:extLst>
          </p:cNvPr>
          <p:cNvSpPr txBox="1"/>
          <p:nvPr/>
        </p:nvSpPr>
        <p:spPr>
          <a:xfrm>
            <a:off x="1823300" y="10587104"/>
            <a:ext cx="21332920" cy="15708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80340" algn="just">
              <a:lnSpc>
                <a:spcPct val="115000"/>
              </a:lnSpc>
              <a:spcAft>
                <a:spcPts val="800"/>
              </a:spcAft>
              <a:tabLst>
                <a:tab pos="1714500" algn="l"/>
                <a:tab pos="3429000" algn="l"/>
                <a:tab pos="5029200" algn="l"/>
              </a:tabLst>
            </a:pP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p án D không phải là phép thử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ẫu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n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ì ta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ết chắc chắn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kết quả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ảy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a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0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0260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CA1C4AE3-99C8-4BCE-B3BE-9E79F166BC4B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94" t="30286" r="38330" b="25333"/>
          <a:stretch>
            <a:fillRect/>
          </a:stretch>
        </p:blipFill>
        <p:spPr bwMode="auto">
          <a:xfrm>
            <a:off x="4191000" y="2286000"/>
            <a:ext cx="16002000" cy="10363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87436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63805" y="9150527"/>
            <a:ext cx="21819676" cy="4007070"/>
            <a:chOff x="1270511" y="5867400"/>
            <a:chExt cx="21819676" cy="443314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41615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7" cy="5390642"/>
            <a:chOff x="1268078" y="3405486"/>
            <a:chExt cx="21841827" cy="5390642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500517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8582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xmlns="" id="{4F14787A-6028-4804-86B5-EDD81947D6C2}"/>
              </a:ext>
            </a:extLst>
          </p:cNvPr>
          <p:cNvGrpSpPr/>
          <p:nvPr/>
        </p:nvGrpSpPr>
        <p:grpSpPr>
          <a:xfrm>
            <a:off x="-454902" y="1572067"/>
            <a:ext cx="11206910" cy="830901"/>
            <a:chOff x="-288924" y="1892299"/>
            <a:chExt cx="11208937" cy="830899"/>
          </a:xfrm>
        </p:grpSpPr>
        <p:sp>
          <p:nvSpPr>
            <p:cNvPr id="51" name="Rounded Rectangle 25">
              <a:extLst>
                <a:ext uri="{FF2B5EF4-FFF2-40B4-BE49-F238E27FC236}">
                  <a16:creationId xmlns:a16="http://schemas.microsoft.com/office/drawing/2014/main" xmlns="" id="{73B2F09C-C6A0-4F3E-9073-546B83D65850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xmlns="" id="{1CC35221-EB0E-4486-96B2-9FDC8DCCE12B}"/>
                </a:ext>
              </a:extLst>
            </p:cNvPr>
            <p:cNvSpPr txBox="1"/>
            <p:nvPr/>
          </p:nvSpPr>
          <p:spPr>
            <a:xfrm>
              <a:off x="1082675" y="1922269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xmlns="" id="{081F8894-2C5B-4A72-A49E-C390CA75E738}"/>
                </a:ext>
              </a:extLst>
            </p:cNvPr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</a:p>
          </p:txBody>
        </p:sp>
      </p:grpSp>
      <p:grpSp>
        <p:nvGrpSpPr>
          <p:cNvPr id="92" name="Group 91">
            <a:extLst>
              <a:ext uri="{FF2B5EF4-FFF2-40B4-BE49-F238E27FC236}">
                <a16:creationId xmlns:a16="http://schemas.microsoft.com/office/drawing/2014/main" xmlns="" id="{F63DDAF0-0835-469C-9594-463A115DEF40}"/>
              </a:ext>
            </a:extLst>
          </p:cNvPr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xmlns="" id="{5E8E2EB0-F8AA-469F-800B-18D55200D843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4" name="Rounded Rectangle 7">
              <a:extLst>
                <a:ext uri="{FF2B5EF4-FFF2-40B4-BE49-F238E27FC236}">
                  <a16:creationId xmlns:a16="http://schemas.microsoft.com/office/drawing/2014/main" xmlns="" id="{E765F10C-3FCA-4EF0-AF1E-1B5FF6A88145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xmlns="" id="{F8D0C14D-D4C6-48D4-AFF9-53467BECBE81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96" name="TextBox 95">
            <a:extLst>
              <a:ext uri="{FF2B5EF4-FFF2-40B4-BE49-F238E27FC236}">
                <a16:creationId xmlns:a16="http://schemas.microsoft.com/office/drawing/2014/main" xmlns="" id="{5D53113C-43B1-433F-A7DE-D6242B4C9F6D}"/>
              </a:ext>
            </a:extLst>
          </p:cNvPr>
          <p:cNvSpPr txBox="1"/>
          <p:nvPr/>
        </p:nvSpPr>
        <p:spPr>
          <a:xfrm>
            <a:off x="1578685" y="5047345"/>
            <a:ext cx="21342581" cy="16734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eo một đồng tiền và một con súc sắc. Số phần tử của không gian mẫu là: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vi-VN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4 .			</a:t>
            </a:r>
            <a:r>
              <a:rPr lang="vi-VN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2. 			</a:t>
            </a:r>
            <a:r>
              <a:rPr lang="vi-VN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6 .			</a:t>
            </a:r>
            <a:r>
              <a:rPr lang="vi-VN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.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8. 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7" name="Oval 96">
            <a:extLst>
              <a:ext uri="{FF2B5EF4-FFF2-40B4-BE49-F238E27FC236}">
                <a16:creationId xmlns:a16="http://schemas.microsoft.com/office/drawing/2014/main" xmlns="" id="{A964F4B3-BE08-4704-8838-E8F02260BA5F}"/>
              </a:ext>
            </a:extLst>
          </p:cNvPr>
          <p:cNvSpPr/>
          <p:nvPr/>
        </p:nvSpPr>
        <p:spPr>
          <a:xfrm flipH="1">
            <a:off x="7696200" y="5804438"/>
            <a:ext cx="1269205" cy="108158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xmlns="" id="{B9E82409-07FC-4B9C-8440-FD09D3C315B8}"/>
                  </a:ext>
                </a:extLst>
              </p:cNvPr>
              <p:cNvSpPr txBox="1"/>
              <p:nvPr/>
            </p:nvSpPr>
            <p:spPr>
              <a:xfrm>
                <a:off x="1684977" y="9942540"/>
                <a:ext cx="21498504" cy="25711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e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ề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ả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2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ả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S,N.</a:t>
                </a: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e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ú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ắ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ả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6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ả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1, 2, 3, 4, 5, 6.</a:t>
                </a: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ắ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â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ẫ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B9E82409-07FC-4B9C-8440-FD09D3C315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4977" y="9942540"/>
                <a:ext cx="21498504" cy="2571153"/>
              </a:xfrm>
              <a:prstGeom prst="rect">
                <a:avLst/>
              </a:prstGeom>
              <a:blipFill>
                <a:blip r:embed="rId3"/>
                <a:stretch>
                  <a:fillRect l="-1134" t="-4028" b="-97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4347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63805" y="9150527"/>
            <a:ext cx="21819676" cy="4007070"/>
            <a:chOff x="1270511" y="5867400"/>
            <a:chExt cx="21819676" cy="443314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41615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7" cy="5390642"/>
            <a:chOff x="1268078" y="3405486"/>
            <a:chExt cx="21841827" cy="5390642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500517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8582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xmlns="" id="{4F14787A-6028-4804-86B5-EDD81947D6C2}"/>
              </a:ext>
            </a:extLst>
          </p:cNvPr>
          <p:cNvGrpSpPr/>
          <p:nvPr/>
        </p:nvGrpSpPr>
        <p:grpSpPr>
          <a:xfrm>
            <a:off x="-454902" y="1572067"/>
            <a:ext cx="11206910" cy="830901"/>
            <a:chOff x="-288924" y="1892299"/>
            <a:chExt cx="11208937" cy="830899"/>
          </a:xfrm>
        </p:grpSpPr>
        <p:sp>
          <p:nvSpPr>
            <p:cNvPr id="51" name="Rounded Rectangle 25">
              <a:extLst>
                <a:ext uri="{FF2B5EF4-FFF2-40B4-BE49-F238E27FC236}">
                  <a16:creationId xmlns:a16="http://schemas.microsoft.com/office/drawing/2014/main" xmlns="" id="{73B2F09C-C6A0-4F3E-9073-546B83D65850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xmlns="" id="{1CC35221-EB0E-4486-96B2-9FDC8DCCE12B}"/>
                </a:ext>
              </a:extLst>
            </p:cNvPr>
            <p:cNvSpPr txBox="1"/>
            <p:nvPr/>
          </p:nvSpPr>
          <p:spPr>
            <a:xfrm>
              <a:off x="1082675" y="1922269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xmlns="" id="{081F8894-2C5B-4A72-A49E-C390CA75E738}"/>
                </a:ext>
              </a:extLst>
            </p:cNvPr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</a:p>
          </p:txBody>
        </p:sp>
      </p:grpSp>
      <p:grpSp>
        <p:nvGrpSpPr>
          <p:cNvPr id="92" name="Group 91">
            <a:extLst>
              <a:ext uri="{FF2B5EF4-FFF2-40B4-BE49-F238E27FC236}">
                <a16:creationId xmlns:a16="http://schemas.microsoft.com/office/drawing/2014/main" xmlns="" id="{F63DDAF0-0835-469C-9594-463A115DEF40}"/>
              </a:ext>
            </a:extLst>
          </p:cNvPr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xmlns="" id="{5E8E2EB0-F8AA-469F-800B-18D55200D843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4" name="Rounded Rectangle 7">
              <a:extLst>
                <a:ext uri="{FF2B5EF4-FFF2-40B4-BE49-F238E27FC236}">
                  <a16:creationId xmlns:a16="http://schemas.microsoft.com/office/drawing/2014/main" xmlns="" id="{E765F10C-3FCA-4EF0-AF1E-1B5FF6A88145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xmlns="" id="{F8D0C14D-D4C6-48D4-AFF9-53467BECBE81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99" name="TextBox 98">
            <a:extLst>
              <a:ext uri="{FF2B5EF4-FFF2-40B4-BE49-F238E27FC236}">
                <a16:creationId xmlns:a16="http://schemas.microsoft.com/office/drawing/2014/main" xmlns="" id="{C79135AA-0D1F-462A-8B35-9B7D99D4BB4A}"/>
              </a:ext>
            </a:extLst>
          </p:cNvPr>
          <p:cNvSpPr txBox="1"/>
          <p:nvPr/>
        </p:nvSpPr>
        <p:spPr>
          <a:xfrm>
            <a:off x="1447447" y="3834394"/>
            <a:ext cx="21654089" cy="51005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	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eo con súc sắc 2 lần. Biến cố A là biến cố để sau 2 lần gieo có ít nhất một mặt 6 chấm :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vi-VN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= 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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;6),(2;6), (3,6), (4; 6), (5, 6)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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vi-VN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= 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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;6),(2;6), (3,6), (4; 6), (5, 6), (6;6)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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vi-VN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= 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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;6),(2;6), (3,6), (4; 6), (5, 6), (6; 6), (6;1),(6;2),(6;3), (6;4),(6;5)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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Symbol" panose="05050102010706020507" pitchFamily="18" charset="2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vi-VN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.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= 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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6;1),(6;2), (6;3), (6;4),(6;5)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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7" name="Oval 96">
            <a:extLst>
              <a:ext uri="{FF2B5EF4-FFF2-40B4-BE49-F238E27FC236}">
                <a16:creationId xmlns:a16="http://schemas.microsoft.com/office/drawing/2014/main" xmlns="" id="{A964F4B3-BE08-4704-8838-E8F02260BA5F}"/>
              </a:ext>
            </a:extLst>
          </p:cNvPr>
          <p:cNvSpPr/>
          <p:nvPr/>
        </p:nvSpPr>
        <p:spPr>
          <a:xfrm flipH="1">
            <a:off x="998117" y="7188364"/>
            <a:ext cx="1269205" cy="1026164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xmlns="" id="{193EBA3E-AEB3-4FCC-96A5-39625081FD27}"/>
              </a:ext>
            </a:extLst>
          </p:cNvPr>
          <p:cNvSpPr txBox="1"/>
          <p:nvPr/>
        </p:nvSpPr>
        <p:spPr>
          <a:xfrm>
            <a:off x="1684977" y="10786486"/>
            <a:ext cx="21416559" cy="16780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ệt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ê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= 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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;6),(2;6), (3,6), (4; 6), (5, 6), (6; 6), (6;1),(6;2),(6;3), (6;4),(6;5)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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0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4981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10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95400" y="9189635"/>
            <a:ext cx="21819676" cy="4007070"/>
            <a:chOff x="1270511" y="5867400"/>
            <a:chExt cx="21819676" cy="443314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41615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7" cy="5390642"/>
            <a:chOff x="1268078" y="3405486"/>
            <a:chExt cx="21841827" cy="5390642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500517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8582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xmlns="" id="{4F14787A-6028-4804-86B5-EDD81947D6C2}"/>
              </a:ext>
            </a:extLst>
          </p:cNvPr>
          <p:cNvGrpSpPr/>
          <p:nvPr/>
        </p:nvGrpSpPr>
        <p:grpSpPr>
          <a:xfrm>
            <a:off x="-454902" y="1572067"/>
            <a:ext cx="11206910" cy="830901"/>
            <a:chOff x="-288924" y="1892299"/>
            <a:chExt cx="11208937" cy="830899"/>
          </a:xfrm>
        </p:grpSpPr>
        <p:sp>
          <p:nvSpPr>
            <p:cNvPr id="51" name="Rounded Rectangle 25">
              <a:extLst>
                <a:ext uri="{FF2B5EF4-FFF2-40B4-BE49-F238E27FC236}">
                  <a16:creationId xmlns:a16="http://schemas.microsoft.com/office/drawing/2014/main" xmlns="" id="{73B2F09C-C6A0-4F3E-9073-546B83D65850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xmlns="" id="{1CC35221-EB0E-4486-96B2-9FDC8DCCE12B}"/>
                </a:ext>
              </a:extLst>
            </p:cNvPr>
            <p:cNvSpPr txBox="1"/>
            <p:nvPr/>
          </p:nvSpPr>
          <p:spPr>
            <a:xfrm>
              <a:off x="1082675" y="1922269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xmlns="" id="{081F8894-2C5B-4A72-A49E-C390CA75E738}"/>
                </a:ext>
              </a:extLst>
            </p:cNvPr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</a:p>
          </p:txBody>
        </p:sp>
      </p:grpSp>
      <p:grpSp>
        <p:nvGrpSpPr>
          <p:cNvPr id="92" name="Group 91">
            <a:extLst>
              <a:ext uri="{FF2B5EF4-FFF2-40B4-BE49-F238E27FC236}">
                <a16:creationId xmlns:a16="http://schemas.microsoft.com/office/drawing/2014/main" xmlns="" id="{F63DDAF0-0835-469C-9594-463A115DEF40}"/>
              </a:ext>
            </a:extLst>
          </p:cNvPr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xmlns="" id="{5E8E2EB0-F8AA-469F-800B-18D55200D843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4" name="Rounded Rectangle 7">
              <a:extLst>
                <a:ext uri="{FF2B5EF4-FFF2-40B4-BE49-F238E27FC236}">
                  <a16:creationId xmlns:a16="http://schemas.microsoft.com/office/drawing/2014/main" xmlns="" id="{E765F10C-3FCA-4EF0-AF1E-1B5FF6A88145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xmlns="" id="{F8D0C14D-D4C6-48D4-AFF9-53467BECBE81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xmlns="" id="{1EA68090-809A-462A-ADE7-C641A83B18D9}"/>
                  </a:ext>
                </a:extLst>
              </p:cNvPr>
              <p:cNvSpPr txBox="1"/>
              <p:nvPr/>
            </p:nvSpPr>
            <p:spPr>
              <a:xfrm>
                <a:off x="1578686" y="3892603"/>
                <a:ext cx="21342581" cy="33380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phép thử có không gian mẫu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𝜴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d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Các cặp biến cố không đối nhau là: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=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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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B = 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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, 3, 4, 5, 6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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=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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, 4, 5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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D = 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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, 3, 6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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E=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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, 5, 6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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F = 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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, 4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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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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1EA68090-809A-462A-ADE7-C641A83B18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8686" y="3892603"/>
                <a:ext cx="21342581" cy="3338030"/>
              </a:xfrm>
              <a:prstGeom prst="rect">
                <a:avLst/>
              </a:prstGeom>
              <a:blipFill>
                <a:blip r:embed="rId3"/>
                <a:stretch>
                  <a:fillRect l="-1171" t="-3108" r="-1143" b="-80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Oval 96">
            <a:extLst>
              <a:ext uri="{FF2B5EF4-FFF2-40B4-BE49-F238E27FC236}">
                <a16:creationId xmlns:a16="http://schemas.microsoft.com/office/drawing/2014/main" xmlns="" id="{A964F4B3-BE08-4704-8838-E8F02260BA5F}"/>
              </a:ext>
            </a:extLst>
          </p:cNvPr>
          <p:cNvSpPr/>
          <p:nvPr/>
        </p:nvSpPr>
        <p:spPr>
          <a:xfrm flipH="1">
            <a:off x="1215625" y="6348772"/>
            <a:ext cx="1269205" cy="108158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xmlns="" id="{985CE0B5-B6BF-4856-89CD-1E6146FBCB16}"/>
                  </a:ext>
                </a:extLst>
              </p:cNvPr>
              <p:cNvSpPr txBox="1"/>
              <p:nvPr/>
            </p:nvSpPr>
            <p:spPr>
              <a:xfrm>
                <a:off x="2221261" y="10556639"/>
                <a:ext cx="20700006" cy="8183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ặp biến cố không đối nhau là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𝑬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d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𝑭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𝑭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𝜴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\</a:t>
                </a:r>
                <a:r>
                  <a:rPr lang="en-US" sz="4400" b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𝑬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985CE0B5-B6BF-4856-89CD-1E6146FBCB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1261" y="10556639"/>
                <a:ext cx="20700006" cy="818366"/>
              </a:xfrm>
              <a:prstGeom prst="rect">
                <a:avLst/>
              </a:prstGeom>
              <a:blipFill>
                <a:blip r:embed="rId4"/>
                <a:stretch>
                  <a:fillRect l="-1178" t="-12687" b="-320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31443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10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95400" y="9189635"/>
            <a:ext cx="21819676" cy="4007070"/>
            <a:chOff x="1270511" y="5867400"/>
            <a:chExt cx="21819676" cy="443314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41615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7" cy="5390642"/>
            <a:chOff x="1268078" y="3405486"/>
            <a:chExt cx="21841827" cy="5390642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500517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8582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xmlns="" id="{4F14787A-6028-4804-86B5-EDD81947D6C2}"/>
              </a:ext>
            </a:extLst>
          </p:cNvPr>
          <p:cNvGrpSpPr/>
          <p:nvPr/>
        </p:nvGrpSpPr>
        <p:grpSpPr>
          <a:xfrm>
            <a:off x="-454902" y="1572067"/>
            <a:ext cx="11206910" cy="830901"/>
            <a:chOff x="-288924" y="1892299"/>
            <a:chExt cx="11208937" cy="830899"/>
          </a:xfrm>
        </p:grpSpPr>
        <p:sp>
          <p:nvSpPr>
            <p:cNvPr id="51" name="Rounded Rectangle 25">
              <a:extLst>
                <a:ext uri="{FF2B5EF4-FFF2-40B4-BE49-F238E27FC236}">
                  <a16:creationId xmlns:a16="http://schemas.microsoft.com/office/drawing/2014/main" xmlns="" id="{73B2F09C-C6A0-4F3E-9073-546B83D65850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xmlns="" id="{1CC35221-EB0E-4486-96B2-9FDC8DCCE12B}"/>
                </a:ext>
              </a:extLst>
            </p:cNvPr>
            <p:cNvSpPr txBox="1"/>
            <p:nvPr/>
          </p:nvSpPr>
          <p:spPr>
            <a:xfrm>
              <a:off x="1082675" y="1922269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xmlns="" id="{081F8894-2C5B-4A72-A49E-C390CA75E738}"/>
                </a:ext>
              </a:extLst>
            </p:cNvPr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</a:p>
          </p:txBody>
        </p:sp>
      </p:grpSp>
      <p:grpSp>
        <p:nvGrpSpPr>
          <p:cNvPr id="92" name="Group 91">
            <a:extLst>
              <a:ext uri="{FF2B5EF4-FFF2-40B4-BE49-F238E27FC236}">
                <a16:creationId xmlns:a16="http://schemas.microsoft.com/office/drawing/2014/main" xmlns="" id="{F63DDAF0-0835-469C-9594-463A115DEF40}"/>
              </a:ext>
            </a:extLst>
          </p:cNvPr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xmlns="" id="{5E8E2EB0-F8AA-469F-800B-18D55200D843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4" name="Rounded Rectangle 7">
              <a:extLst>
                <a:ext uri="{FF2B5EF4-FFF2-40B4-BE49-F238E27FC236}">
                  <a16:creationId xmlns:a16="http://schemas.microsoft.com/office/drawing/2014/main" xmlns="" id="{E765F10C-3FCA-4EF0-AF1E-1B5FF6A88145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xmlns="" id="{F8D0C14D-D4C6-48D4-AFF9-53467BECBE81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xmlns="" id="{2AF8C99A-C2A8-42F5-B059-41938996B78D}"/>
                  </a:ext>
                </a:extLst>
              </p:cNvPr>
              <p:cNvSpPr txBox="1"/>
              <p:nvPr/>
            </p:nvSpPr>
            <p:spPr>
              <a:xfrm>
                <a:off x="1408782" y="4604757"/>
                <a:ext cx="21386925" cy="24521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eo đồng tiền hai lần. Số phần tử của biến cố để mặt ngửa xuất hiện đúng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ần là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2AF8C99A-C2A8-42F5-B059-41938996B7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8782" y="4604757"/>
                <a:ext cx="21386925" cy="2452146"/>
              </a:xfrm>
              <a:prstGeom prst="rect">
                <a:avLst/>
              </a:prstGeom>
              <a:blipFill>
                <a:blip r:embed="rId3"/>
                <a:stretch>
                  <a:fillRect l="-1140" t="-3970" r="-1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xmlns="" id="{F2971135-FAED-4E71-9084-2E5559CB100F}"/>
                  </a:ext>
                </a:extLst>
              </p:cNvPr>
              <p:cNvSpPr txBox="1"/>
              <p:nvPr/>
            </p:nvSpPr>
            <p:spPr>
              <a:xfrm>
                <a:off x="2368888" y="6600831"/>
                <a:ext cx="18210107" cy="8086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C.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5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D.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6.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F2971135-FAED-4E71-9084-2E5559CB10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8888" y="6600831"/>
                <a:ext cx="18210107" cy="808619"/>
              </a:xfrm>
              <a:prstGeom prst="rect">
                <a:avLst/>
              </a:prstGeom>
              <a:blipFill>
                <a:blip r:embed="rId4"/>
                <a:stretch>
                  <a:fillRect l="-1373" t="-12879" b="-34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Oval 96">
            <a:extLst>
              <a:ext uri="{FF2B5EF4-FFF2-40B4-BE49-F238E27FC236}">
                <a16:creationId xmlns:a16="http://schemas.microsoft.com/office/drawing/2014/main" xmlns="" id="{A964F4B3-BE08-4704-8838-E8F02260BA5F}"/>
              </a:ext>
            </a:extLst>
          </p:cNvPr>
          <p:cNvSpPr/>
          <p:nvPr/>
        </p:nvSpPr>
        <p:spPr>
          <a:xfrm flipH="1">
            <a:off x="1845146" y="6524851"/>
            <a:ext cx="1269205" cy="1064103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xmlns="" id="{125652AA-A435-493E-A689-3FE0A012D529}"/>
                  </a:ext>
                </a:extLst>
              </p:cNvPr>
              <p:cNvSpPr txBox="1"/>
              <p:nvPr/>
            </p:nvSpPr>
            <p:spPr>
              <a:xfrm>
                <a:off x="3553571" y="11150180"/>
                <a:ext cx="12427526" cy="8086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ệt kê ta có: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𝑵𝑺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𝑵</m:t>
                        </m:r>
                      </m:e>
                    </m: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125652AA-A435-493E-A689-3FE0A012D5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3571" y="11150180"/>
                <a:ext cx="12427526" cy="808619"/>
              </a:xfrm>
              <a:prstGeom prst="rect">
                <a:avLst/>
              </a:prstGeom>
              <a:blipFill>
                <a:blip r:embed="rId5"/>
                <a:stretch>
                  <a:fillRect l="-2011" t="-12030" b="-330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2136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10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95400" y="9189635"/>
            <a:ext cx="21819676" cy="4007070"/>
            <a:chOff x="1270511" y="5867400"/>
            <a:chExt cx="21819676" cy="443314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41615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7" cy="5390642"/>
            <a:chOff x="1268078" y="3405486"/>
            <a:chExt cx="21841827" cy="5390642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500517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8582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xmlns="" id="{4F14787A-6028-4804-86B5-EDD81947D6C2}"/>
              </a:ext>
            </a:extLst>
          </p:cNvPr>
          <p:cNvGrpSpPr/>
          <p:nvPr/>
        </p:nvGrpSpPr>
        <p:grpSpPr>
          <a:xfrm>
            <a:off x="-454902" y="1572067"/>
            <a:ext cx="11206910" cy="830901"/>
            <a:chOff x="-288924" y="1892299"/>
            <a:chExt cx="11208937" cy="830899"/>
          </a:xfrm>
        </p:grpSpPr>
        <p:sp>
          <p:nvSpPr>
            <p:cNvPr id="51" name="Rounded Rectangle 25">
              <a:extLst>
                <a:ext uri="{FF2B5EF4-FFF2-40B4-BE49-F238E27FC236}">
                  <a16:creationId xmlns:a16="http://schemas.microsoft.com/office/drawing/2014/main" xmlns="" id="{73B2F09C-C6A0-4F3E-9073-546B83D65850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xmlns="" id="{1CC35221-EB0E-4486-96B2-9FDC8DCCE12B}"/>
                </a:ext>
              </a:extLst>
            </p:cNvPr>
            <p:cNvSpPr txBox="1"/>
            <p:nvPr/>
          </p:nvSpPr>
          <p:spPr>
            <a:xfrm>
              <a:off x="1082675" y="1922269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xmlns="" id="{081F8894-2C5B-4A72-A49E-C390CA75E738}"/>
                </a:ext>
              </a:extLst>
            </p:cNvPr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</a:p>
          </p:txBody>
        </p:sp>
      </p:grpSp>
      <p:grpSp>
        <p:nvGrpSpPr>
          <p:cNvPr id="92" name="Group 91">
            <a:extLst>
              <a:ext uri="{FF2B5EF4-FFF2-40B4-BE49-F238E27FC236}">
                <a16:creationId xmlns:a16="http://schemas.microsoft.com/office/drawing/2014/main" xmlns="" id="{F63DDAF0-0835-469C-9594-463A115DEF40}"/>
              </a:ext>
            </a:extLst>
          </p:cNvPr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xmlns="" id="{5E8E2EB0-F8AA-469F-800B-18D55200D843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4" name="Rounded Rectangle 7">
              <a:extLst>
                <a:ext uri="{FF2B5EF4-FFF2-40B4-BE49-F238E27FC236}">
                  <a16:creationId xmlns:a16="http://schemas.microsoft.com/office/drawing/2014/main" xmlns="" id="{E765F10C-3FCA-4EF0-AF1E-1B5FF6A88145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xmlns="" id="{F8D0C14D-D4C6-48D4-AFF9-53467BECBE81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xmlns="" id="{CF3E61A9-5C8E-4353-8735-767546E36B2B}"/>
                  </a:ext>
                </a:extLst>
              </p:cNvPr>
              <p:cNvSpPr txBox="1"/>
              <p:nvPr/>
            </p:nvSpPr>
            <p:spPr>
              <a:xfrm>
                <a:off x="1534341" y="4591304"/>
                <a:ext cx="21237899" cy="32385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 hộp đựng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ẻ, đánh số từ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ến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Chọn ngẫu nhiên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ẻ. Gọi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biến cố để tổng số của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ẻ được chọn không vượt quá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Số phần tử của biến cố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: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CF3E61A9-5C8E-4353-8735-767546E36B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4341" y="4591304"/>
                <a:ext cx="21237899" cy="3238579"/>
              </a:xfrm>
              <a:prstGeom prst="rect">
                <a:avLst/>
              </a:prstGeom>
              <a:blipFill>
                <a:blip r:embed="rId3"/>
                <a:stretch>
                  <a:fillRect l="-1177" t="-3013" r="-1148" b="-79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Oval 96">
            <a:extLst>
              <a:ext uri="{FF2B5EF4-FFF2-40B4-BE49-F238E27FC236}">
                <a16:creationId xmlns:a16="http://schemas.microsoft.com/office/drawing/2014/main" xmlns="" id="{A964F4B3-BE08-4704-8838-E8F02260BA5F}"/>
              </a:ext>
            </a:extLst>
          </p:cNvPr>
          <p:cNvSpPr/>
          <p:nvPr/>
        </p:nvSpPr>
        <p:spPr>
          <a:xfrm flipH="1">
            <a:off x="5131596" y="6942053"/>
            <a:ext cx="1269205" cy="1064103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xmlns="" id="{39BDA3CF-5B6C-4A2B-982E-19AD4E66EC1A}"/>
                  </a:ext>
                </a:extLst>
              </p:cNvPr>
              <p:cNvSpPr txBox="1"/>
              <p:nvPr/>
            </p:nvSpPr>
            <p:spPr>
              <a:xfrm>
                <a:off x="4522620" y="10746230"/>
                <a:ext cx="18249619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ệt kê ta có:</a:t>
                </a: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/>
                      </a:rPr>
                      <m:t>𝑨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𝟏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𝟐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𝟑</m:t>
                            </m:r>
                          </m:e>
                        </m:d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/>
                          </a:rPr>
                          <m:t>;</m:t>
                        </m:r>
                        <m:d>
                          <m:d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𝟏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𝟐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𝟒</m:t>
                            </m:r>
                          </m:e>
                        </m:d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/>
                          </a:rPr>
                          <m:t>;</m:t>
                        </m:r>
                        <m:d>
                          <m:d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𝟏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𝟐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𝟓</m:t>
                            </m:r>
                          </m:e>
                        </m:d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/>
                          </a:rPr>
                          <m:t>;</m:t>
                        </m:r>
                        <m:d>
                          <m:d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𝟏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𝟑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𝟒</m:t>
                            </m:r>
                          </m:e>
                        </m:d>
                      </m:e>
                    </m: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39BDA3CF-5B6C-4A2B-982E-19AD4E66EC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2620" y="10746230"/>
                <a:ext cx="18249619" cy="799963"/>
              </a:xfrm>
              <a:prstGeom prst="rect">
                <a:avLst/>
              </a:prstGeom>
              <a:blipFill>
                <a:blip r:embed="rId4"/>
                <a:stretch>
                  <a:fillRect l="-468" t="-12977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3077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10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92728" y="1447800"/>
            <a:ext cx="6962774" cy="960438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0909869" y="6765654"/>
            <a:ext cx="6534739" cy="3468228"/>
            <a:chOff x="4042064" y="2990272"/>
            <a:chExt cx="2722808" cy="1445095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42064" y="2990272"/>
              <a:ext cx="2722808" cy="144509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/>
                <p:cNvSpPr txBox="1"/>
                <p:nvPr/>
              </p:nvSpPr>
              <p:spPr>
                <a:xfrm>
                  <a:off x="5943600" y="3086100"/>
                  <a:ext cx="335695" cy="28987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219456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80" b="1">
                            <a:solidFill>
                              <a:prstClr val="black"/>
                            </a:solidFill>
                            <a:latin typeface="Cambria Math"/>
                          </a:rPr>
                          <m:t>:</m:t>
                        </m:r>
                        <m:acc>
                          <m:accPr>
                            <m:chr m:val="̅"/>
                            <m:ctrlPr>
                              <a:rPr lang="en-US" sz="384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840" b="1" i="1" dirty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𝑨</m:t>
                            </m:r>
                          </m:e>
                        </m:acc>
                      </m:oMath>
                    </m:oMathPara>
                  </a14:m>
                  <a:endParaRPr lang="en-US" sz="3840" b="1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3600" y="3086100"/>
                  <a:ext cx="335695" cy="28987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6" name="Picture 4" descr="Cover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05" t="31515" r="26818" b="56161"/>
          <a:stretch/>
        </p:blipFill>
        <p:spPr bwMode="auto">
          <a:xfrm>
            <a:off x="10149840" y="4932348"/>
            <a:ext cx="6291253" cy="16902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4" descr="Cover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318" t="16162" r="21023" b="67677"/>
          <a:stretch/>
        </p:blipFill>
        <p:spPr bwMode="auto">
          <a:xfrm>
            <a:off x="10620897" y="3250553"/>
            <a:ext cx="7606145" cy="22167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0315" y="4140913"/>
            <a:ext cx="6870468" cy="3792139"/>
          </a:xfrm>
          <a:prstGeom prst="rect">
            <a:avLst/>
          </a:prstGeom>
        </p:spPr>
      </p:pic>
      <p:pic>
        <p:nvPicPr>
          <p:cNvPr id="19" name="Picture 18" descr="Cover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424" r="77500" b="42222"/>
          <a:stretch/>
        </p:blipFill>
        <p:spPr bwMode="auto">
          <a:xfrm>
            <a:off x="85419" y="4581522"/>
            <a:ext cx="6071541" cy="33432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" descr="Cover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12519" y="2216728"/>
            <a:ext cx="5349240" cy="3343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4" descr="Cover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773" t="79596" r="27273" b="1414"/>
          <a:stretch/>
        </p:blipFill>
        <p:spPr bwMode="auto">
          <a:xfrm>
            <a:off x="10877652" y="10822158"/>
            <a:ext cx="6134794" cy="26046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38563" y="9731508"/>
            <a:ext cx="6586104" cy="1372915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0301" y="7176655"/>
            <a:ext cx="4817263" cy="4781578"/>
          </a:xfrm>
          <a:prstGeom prst="rect">
            <a:avLst/>
          </a:prstGeom>
        </p:spPr>
      </p:pic>
      <p:pic>
        <p:nvPicPr>
          <p:cNvPr id="26" name="Picture 4" descr="Cover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727" t="88687" b="1414"/>
          <a:stretch/>
        </p:blipFill>
        <p:spPr bwMode="auto">
          <a:xfrm>
            <a:off x="16946880" y="12039600"/>
            <a:ext cx="5985163" cy="13577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7" name="Group 26"/>
          <p:cNvGrpSpPr/>
          <p:nvPr/>
        </p:nvGrpSpPr>
        <p:grpSpPr>
          <a:xfrm>
            <a:off x="2795963" y="1526595"/>
            <a:ext cx="13031376" cy="2286000"/>
            <a:chOff x="1257300" y="0"/>
            <a:chExt cx="5429740" cy="952500"/>
          </a:xfrm>
        </p:grpSpPr>
        <p:pic>
          <p:nvPicPr>
            <p:cNvPr id="20" name="Picture 4" descr="Cover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18" t="303" r="29432" b="83030"/>
            <a:stretch/>
          </p:blipFill>
          <p:spPr bwMode="auto">
            <a:xfrm>
              <a:off x="1257300" y="0"/>
              <a:ext cx="5372100" cy="9525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5517565" y="120500"/>
              <a:ext cx="1169475" cy="2231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94560"/>
              <a:r>
                <a:rPr lang="en-US" sz="2880" b="1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: </a:t>
              </a:r>
              <a:r>
                <a:rPr lang="el-GR" sz="2880" b="1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Ω</a:t>
              </a:r>
              <a:endParaRPr lang="en-US" sz="288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751102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8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1319553" y="7949083"/>
            <a:ext cx="22011549" cy="5519914"/>
            <a:chOff x="1270511" y="5867400"/>
            <a:chExt cx="22011549" cy="6106853"/>
          </a:xfrm>
        </p:grpSpPr>
        <p:sp>
          <p:nvSpPr>
            <p:cNvPr id="53" name="Rounded Rectangle 52"/>
            <p:cNvSpPr/>
            <p:nvPr/>
          </p:nvSpPr>
          <p:spPr>
            <a:xfrm>
              <a:off x="1438636" y="6139009"/>
              <a:ext cx="21843424" cy="583524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912733"/>
              <a:chOff x="1224541" y="6305967"/>
              <a:chExt cx="3568119" cy="912733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9127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450287" y="1752600"/>
            <a:ext cx="21880815" cy="5949189"/>
            <a:chOff x="1268078" y="3405486"/>
            <a:chExt cx="21880815" cy="5949189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80815" cy="556372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5179113" cy="940513"/>
              <a:chOff x="1311958" y="3405486"/>
              <a:chExt cx="5179113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3500766" y="2084881"/>
                <a:ext cx="800217" cy="3656395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4240400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D m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ở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ầu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</p:grpSp>
      <p:sp>
        <p:nvSpPr>
          <p:cNvPr id="50" name="Rectangle 2">
            <a:extLst>
              <a:ext uri="{FF2B5EF4-FFF2-40B4-BE49-F238E27FC236}">
                <a16:creationId xmlns:a16="http://schemas.microsoft.com/office/drawing/2014/main" xmlns="" id="{9C20389D-0707-4C5A-8A20-2AA224F020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3070" y="3287202"/>
            <a:ext cx="18222476" cy="3754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altLang="zh-CN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eo một đồng tiền kim loại một lần. </a:t>
            </a:r>
            <a:endParaRPr kumimoji="0" lang="vi-VN" altLang="zh-CN" sz="4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altLang="zh-CN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+ Ta có đoán trước được nó xuất hiện mặt sấp hay mặt ngửa hay không?</a:t>
            </a:r>
            <a:endParaRPr kumimoji="0" lang="vi-VN" altLang="zh-CN" sz="4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altLang="zh-CN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+ Ta có thể biết trước được tất cả các kết quả có thể xảy ra không?</a:t>
            </a:r>
            <a:endParaRPr kumimoji="0" lang="vi-VN" altLang="zh-CN" sz="4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1" name="Hình chữ nhật 50">
            <a:extLst>
              <a:ext uri="{FF2B5EF4-FFF2-40B4-BE49-F238E27FC236}">
                <a16:creationId xmlns:a16="http://schemas.microsoft.com/office/drawing/2014/main" xmlns="" id="{E0CD462C-A56C-403B-A02D-A9FA0FEA7CB4}"/>
              </a:ext>
            </a:extLst>
          </p:cNvPr>
          <p:cNvSpPr/>
          <p:nvPr/>
        </p:nvSpPr>
        <p:spPr>
          <a:xfrm>
            <a:off x="1640322" y="8709497"/>
            <a:ext cx="14177300" cy="40169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085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e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ầ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ự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á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ớ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â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S) hay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ử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N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ấ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ă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ấ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ẫ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6" name="Picture 8">
            <a:extLst>
              <a:ext uri="{FF2B5EF4-FFF2-40B4-BE49-F238E27FC236}">
                <a16:creationId xmlns:a16="http://schemas.microsoft.com/office/drawing/2014/main" xmlns="" id="{B119A93D-D6C8-49A9-B6F0-D37298A26E4E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16" t="37506" r="79550" b="38857"/>
          <a:stretch>
            <a:fillRect/>
          </a:stretch>
        </p:blipFill>
        <p:spPr bwMode="auto">
          <a:xfrm>
            <a:off x="15915794" y="8361587"/>
            <a:ext cx="7148653" cy="486361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87481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ÉP THỬ KHÔNG GIAN MẪU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ĩa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4828" y="3747031"/>
            <a:ext cx="22325581" cy="3568169"/>
            <a:chOff x="1076414" y="4334859"/>
            <a:chExt cx="22325581" cy="3568169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1388521" y="7794171"/>
            <a:ext cx="21948825" cy="3962400"/>
            <a:chOff x="1390107" y="4038600"/>
            <a:chExt cx="21948825" cy="3962400"/>
          </a:xfrm>
        </p:grpSpPr>
        <p:grpSp>
          <p:nvGrpSpPr>
            <p:cNvPr id="46" name="Group 45"/>
            <p:cNvGrpSpPr/>
            <p:nvPr/>
          </p:nvGrpSpPr>
          <p:grpSpPr>
            <a:xfrm>
              <a:off x="1390107" y="4076041"/>
              <a:ext cx="21948825" cy="3924959"/>
              <a:chOff x="1232452" y="2495616"/>
              <a:chExt cx="21948825" cy="3924959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232452" y="2858285"/>
                <a:ext cx="21948825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247578" y="2495616"/>
                <a:ext cx="3478409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661194" y="4038600"/>
              <a:ext cx="2021707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ú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ý </a:t>
              </a:r>
            </a:p>
          </p:txBody>
        </p:sp>
      </p:grp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xmlns="" id="{6B1AC2A2-9288-4D7E-9870-0B627BEB8B31}"/>
              </a:ext>
            </a:extLst>
          </p:cNvPr>
          <p:cNvSpPr/>
          <p:nvPr/>
        </p:nvSpPr>
        <p:spPr>
          <a:xfrm>
            <a:off x="2343830" y="4856136"/>
            <a:ext cx="20523727" cy="22006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ẫ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á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ớ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ù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ấ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Hình chữ nhật 10">
            <a:extLst>
              <a:ext uri="{FF2B5EF4-FFF2-40B4-BE49-F238E27FC236}">
                <a16:creationId xmlns:a16="http://schemas.microsoft.com/office/drawing/2014/main" xmlns="" id="{177520E7-BE1B-453F-9FB1-6A0402A4D6D6}"/>
              </a:ext>
            </a:extLst>
          </p:cNvPr>
          <p:cNvSpPr/>
          <p:nvPr/>
        </p:nvSpPr>
        <p:spPr>
          <a:xfrm>
            <a:off x="4545824" y="8957059"/>
            <a:ext cx="1465657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ữ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ạ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12615860" cy="830997"/>
            <a:chOff x="-288924" y="1892299"/>
            <a:chExt cx="12615860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023937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ÉP THỬ KHÔNG GIAN MẪU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ô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an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ẫu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1282162" y="5670332"/>
            <a:ext cx="21819676" cy="7509641"/>
            <a:chOff x="1270511" y="5867400"/>
            <a:chExt cx="21819676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7" cy="1992085"/>
            <a:chOff x="1268078" y="3405486"/>
            <a:chExt cx="21841827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</p:grp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xmlns="" id="{E732B484-6D32-4AC7-8A3C-D5459BD7A026}"/>
              </a:ext>
            </a:extLst>
          </p:cNvPr>
          <p:cNvSpPr/>
          <p:nvPr/>
        </p:nvSpPr>
        <p:spPr>
          <a:xfrm>
            <a:off x="4441503" y="4114965"/>
            <a:ext cx="17732696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/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e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ề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ạ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ầ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ô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ả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1" name="Picture 6">
            <a:extLst>
              <a:ext uri="{FF2B5EF4-FFF2-40B4-BE49-F238E27FC236}">
                <a16:creationId xmlns:a16="http://schemas.microsoft.com/office/drawing/2014/main" xmlns="" id="{FAFEF7D3-71F3-4FFF-B6AD-F5718437D221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34" t="47714" r="54254" b="24571"/>
          <a:stretch>
            <a:fillRect/>
          </a:stretch>
        </p:blipFill>
        <p:spPr bwMode="auto">
          <a:xfrm>
            <a:off x="5920371" y="6257924"/>
            <a:ext cx="11453229" cy="639127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55924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12615860" cy="830997"/>
            <a:chOff x="-288924" y="1892299"/>
            <a:chExt cx="12615860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023937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PHÉP THỬ KHÔNG GIAN MẪU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Khô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gian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mẫu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1282162" y="5670332"/>
            <a:ext cx="21819676" cy="7509641"/>
            <a:chOff x="1270511" y="5867400"/>
            <a:chExt cx="21819676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7" cy="1992085"/>
            <a:chOff x="1268078" y="3405486"/>
            <a:chExt cx="21841827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</p:grp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xmlns="" id="{E732B484-6D32-4AC7-8A3C-D5459BD7A026}"/>
              </a:ext>
            </a:extLst>
          </p:cNvPr>
          <p:cNvSpPr/>
          <p:nvPr/>
        </p:nvSpPr>
        <p:spPr>
          <a:xfrm>
            <a:off x="4441503" y="4114965"/>
            <a:ext cx="17732696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eo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ền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m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ại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ần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ô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ả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ả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ảy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a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ử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E717F915-AE6F-4E1F-A8B6-C0191E8A4A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5000" y="6562695"/>
            <a:ext cx="3315163" cy="616765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AF7B3D8C-469A-4007-818E-1BF66BFE4D8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007769" y="6599138"/>
            <a:ext cx="2484330" cy="234823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036528F8-0509-498B-B2B1-2654AB90190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630400" y="6615703"/>
            <a:ext cx="2534004" cy="234823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D645C62B-E49B-42DE-ACA2-89B5AAAD39E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007769" y="9581034"/>
            <a:ext cx="2495898" cy="21529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6877C618-EE29-43D1-8310-FF426D7FFD5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571402" y="9571095"/>
            <a:ext cx="2534004" cy="2095792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1913D9D0-B79E-4764-BC87-47A0FBBF6B1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416542" y="9418673"/>
            <a:ext cx="4220164" cy="11948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4918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PHÉP THỬ KHÔNG GIAN MẪU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ô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an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ẫu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4828" y="3747031"/>
            <a:ext cx="22325581" cy="3568169"/>
            <a:chOff x="1076414" y="4334859"/>
            <a:chExt cx="22325581" cy="3568169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just" defTabSz="2177278" rtl="0" eaLnBrk="1" fontAlgn="auto" latinLnBrk="0" hangingPunct="1">
                  <a:lnSpc>
                    <a:spcPts val="4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12" name="Hình chữ nhật 11">
            <a:extLst>
              <a:ext uri="{FF2B5EF4-FFF2-40B4-BE49-F238E27FC236}">
                <a16:creationId xmlns:a16="http://schemas.microsoft.com/office/drawing/2014/main" xmlns="" id="{1FFEB96B-6D0C-483C-A1BD-6936588B68CC}"/>
              </a:ext>
            </a:extLst>
          </p:cNvPr>
          <p:cNvSpPr/>
          <p:nvPr/>
        </p:nvSpPr>
        <p:spPr>
          <a:xfrm>
            <a:off x="2262565" y="4917860"/>
            <a:ext cx="20589752" cy="19902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ả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ẫ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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930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12615860" cy="830997"/>
            <a:chOff x="-288924" y="1892299"/>
            <a:chExt cx="12615860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023937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PHÉP THỬ KHÔNG GIAN MẪU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Khô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gian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mẫu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1282162" y="8262258"/>
            <a:ext cx="21819676" cy="4847474"/>
            <a:chOff x="1270511" y="5867400"/>
            <a:chExt cx="21819676" cy="5362911"/>
          </a:xfrm>
        </p:grpSpPr>
        <p:sp>
          <p:nvSpPr>
            <p:cNvPr id="53" name="Rounded Rectangle 52"/>
            <p:cNvSpPr/>
            <p:nvPr/>
          </p:nvSpPr>
          <p:spPr>
            <a:xfrm>
              <a:off x="1270511" y="6310054"/>
              <a:ext cx="21819676" cy="492025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5" cy="4731723"/>
            <a:chOff x="1268078" y="3405486"/>
            <a:chExt cx="21841825" cy="4731723"/>
          </a:xfrm>
        </p:grpSpPr>
        <p:sp>
          <p:nvSpPr>
            <p:cNvPr id="62" name="Rounded Rectangle 61"/>
            <p:cNvSpPr/>
            <p:nvPr/>
          </p:nvSpPr>
          <p:spPr>
            <a:xfrm>
              <a:off x="1268079" y="3790950"/>
              <a:ext cx="21841824" cy="434625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</p:grpSp>
      <p:sp>
        <p:nvSpPr>
          <p:cNvPr id="57" name="Hình chữ nhật 56">
            <a:extLst>
              <a:ext uri="{FF2B5EF4-FFF2-40B4-BE49-F238E27FC236}">
                <a16:creationId xmlns:a16="http://schemas.microsoft.com/office/drawing/2014/main" xmlns="" id="{9D72F441-A850-4871-B514-F97D20566472}"/>
              </a:ext>
            </a:extLst>
          </p:cNvPr>
          <p:cNvSpPr/>
          <p:nvPr/>
        </p:nvSpPr>
        <p:spPr>
          <a:xfrm>
            <a:off x="4441502" y="4407215"/>
            <a:ext cx="15377147" cy="34181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>
              <a:lnSpc>
                <a:spcPct val="107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ô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ẫ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720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a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e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ề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ầ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720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b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e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ề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ầ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72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c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e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ú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ắ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ầ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Hình chữ nhật 91">
                <a:extLst>
                  <a:ext uri="{FF2B5EF4-FFF2-40B4-BE49-F238E27FC236}">
                    <a16:creationId xmlns:a16="http://schemas.microsoft.com/office/drawing/2014/main" xmlns="" id="{BFF0D7E3-FA7E-4174-8BC5-5DECBC76BE2A}"/>
                  </a:ext>
                </a:extLst>
              </p:cNvPr>
              <p:cNvSpPr/>
              <p:nvPr/>
            </p:nvSpPr>
            <p:spPr>
              <a:xfrm>
                <a:off x="6400801" y="8768457"/>
                <a:ext cx="16611600" cy="33847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marR="0" lvl="0" indent="-34290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Font typeface="+mj-lt"/>
                  <a:buAutoNum type="alphaLcParenR"/>
                </a:pP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 </m:t>
                    </m:r>
                    <m:r>
                      <a:rPr lang="en-US" sz="4400" b="1" i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𝛀</m:t>
                    </m:r>
                    <m:r>
                      <a:rPr lang="en-US" sz="4400" b="1" i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vi-VN" sz="4400" b="1" i="1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d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𝐒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,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𝐍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342900" marR="0" lvl="0" indent="-34290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Font typeface="+mj-lt"/>
                  <a:buAutoNum type="alphaLcParenR"/>
                </a:pP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 </m:t>
                    </m:r>
                    <m:r>
                      <a:rPr lang="en-US" sz="4400" b="1" i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𝛀</m:t>
                    </m:r>
                    <m:r>
                      <a:rPr lang="en-US" sz="4400" b="1" i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vi-VN" sz="4400" b="1" i="1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d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𝐒𝐒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,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𝐒𝐍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,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𝐍𝐒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,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𝐍𝐍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342900" marR="0" lvl="0" indent="-34290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Font typeface="+mj-lt"/>
                  <a:buAutoNum type="alphaLcParenR"/>
                </a:pP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 </m:t>
                    </m:r>
                    <m:r>
                      <a:rPr lang="en-US" sz="4400" b="1" i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𝛀</m:t>
                    </m:r>
                    <m:r>
                      <a:rPr lang="en-US" sz="4400" b="1" i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vi-VN" sz="4400" b="1" i="1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vi-VN" sz="4400" b="1" i="1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</m:ctrlPr>
                          </m:dPr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  <m:t>𝐢</m:t>
                            </m:r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  <m:t>,</m:t>
                            </m:r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  <m:t>𝐣</m:t>
                            </m:r>
                          </m:e>
                        </m:d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|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𝐢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,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𝐣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=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𝟏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,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𝟐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,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𝟑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,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𝟒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,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𝟓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,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𝟔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d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𝐢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,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𝐣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“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j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”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2" name="Hình chữ nhật 91">
                <a:extLst>
                  <a:ext uri="{FF2B5EF4-FFF2-40B4-BE49-F238E27FC236}">
                    <a16:creationId xmlns:a16="http://schemas.microsoft.com/office/drawing/2014/main" id="{BFF0D7E3-FA7E-4174-8BC5-5DECBC76BE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1" y="8768457"/>
                <a:ext cx="16611600" cy="3384709"/>
              </a:xfrm>
              <a:prstGeom prst="rect">
                <a:avLst/>
              </a:prstGeom>
              <a:blipFill>
                <a:blip r:embed="rId3"/>
                <a:stretch>
                  <a:fillRect t="-2878" r="-1468" b="-755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1032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ẾN CỐ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990601" y="2533888"/>
            <a:ext cx="5437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1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1035167" y="2710007"/>
            <a:ext cx="22204380" cy="2982331"/>
            <a:chOff x="1076414" y="4334859"/>
            <a:chExt cx="22204380" cy="2982331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747525" cy="2646099"/>
              <a:chOff x="637542" y="1083939"/>
              <a:chExt cx="8563946" cy="1041781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563946" cy="104178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just" defTabSz="2177278" rtl="0" eaLnBrk="1" fontAlgn="auto" latinLnBrk="0" hangingPunct="1">
                  <a:lnSpc>
                    <a:spcPts val="4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1569677" y="5800805"/>
            <a:ext cx="21747524" cy="7610394"/>
            <a:chOff x="1390108" y="4038600"/>
            <a:chExt cx="21747524" cy="7610394"/>
          </a:xfrm>
        </p:grpSpPr>
        <p:grpSp>
          <p:nvGrpSpPr>
            <p:cNvPr id="46" name="Group 45"/>
            <p:cNvGrpSpPr/>
            <p:nvPr/>
          </p:nvGrpSpPr>
          <p:grpSpPr>
            <a:xfrm>
              <a:off x="1390108" y="4076041"/>
              <a:ext cx="21747524" cy="7572953"/>
              <a:chOff x="1232453" y="2495616"/>
              <a:chExt cx="21747524" cy="7572953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232453" y="2858284"/>
                <a:ext cx="21747524" cy="7210285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247578" y="2495616"/>
                <a:ext cx="3478409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661194" y="4038600"/>
              <a:ext cx="2021707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hú</a:t>
              </a:r>
              <a:r>
                <a: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ý </a:t>
              </a:r>
            </a:p>
          </p:txBody>
        </p:sp>
      </p:grp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xmlns="" id="{6B1AC2A2-9288-4D7E-9870-0B627BEB8B31}"/>
              </a:ext>
            </a:extLst>
          </p:cNvPr>
          <p:cNvSpPr/>
          <p:nvPr/>
        </p:nvSpPr>
        <p:spPr>
          <a:xfrm>
            <a:off x="5047972" y="3333619"/>
            <a:ext cx="12572421" cy="1476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indent="11430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ẫu</a:t>
            </a:r>
            <a:r>
              <a:rPr lang="en-US" sz="4400" b="1" i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vi-VN" sz="4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Hình chữ nhật 11">
            <a:extLst>
              <a:ext uri="{FF2B5EF4-FFF2-40B4-BE49-F238E27FC236}">
                <a16:creationId xmlns:a16="http://schemas.microsoft.com/office/drawing/2014/main" xmlns="" id="{E1EA099A-CB35-450A-A3F2-691C6D2E0B31}"/>
              </a:ext>
            </a:extLst>
          </p:cNvPr>
          <p:cNvSpPr/>
          <p:nvPr/>
        </p:nvSpPr>
        <p:spPr>
          <a:xfrm>
            <a:off x="2471751" y="7207957"/>
            <a:ext cx="20459240" cy="54965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indent="11430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-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ờ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ở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ữ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in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, B, C,..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"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, B, C" (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ì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ê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ì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7200" marR="0" indent="11430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ờ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ở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ệ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ô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ặ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ệ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ẫ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7200" marR="0" indent="11430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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ắ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ò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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ắ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ắ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1" name="Picture 30">
            <a:extLst>
              <a:ext uri="{FF2B5EF4-FFF2-40B4-BE49-F238E27FC236}">
                <a16:creationId xmlns:a16="http://schemas.microsoft.com/office/drawing/2014/main" xmlns="" id="{A5C9583B-D3C9-410D-84D8-7099BE9E8BA2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7983201" y="3220833"/>
            <a:ext cx="4893538" cy="2471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6905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  <p:tag name="INKNOELEADERBOARD" val="133368374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TIMING" val="|5.26|29.289|15.362|12.746|1.619|4.603|7.049|2.549|6.954|5.725|5.692"/>
  <p:tag name="GENSWF_SLIDE_TITLE" val="Sơ đồ tư duy"/>
  <p:tag name="GENSWF_ADVANCE_TIME" val="103.45"/>
  <p:tag name="ISPRING_SLIDE_INDENT_LEVEL" val="0"/>
  <p:tag name="ISPRING_SLIDE_ID_2" val="{AA95C266-AB27-4C41-AE8B-6EDB1C39C8B7}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1405</TotalTime>
  <Words>1802</Words>
  <Application>Microsoft Office PowerPoint</Application>
  <PresentationFormat>Custom</PresentationFormat>
  <Paragraphs>308</Paragraphs>
  <Slides>26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9" baseType="lpstr">
      <vt:lpstr>SimSun</vt:lpstr>
      <vt:lpstr>Arial</vt:lpstr>
      <vt:lpstr>Calibri</vt:lpstr>
      <vt:lpstr>Calibri Light</vt:lpstr>
      <vt:lpstr>Cambria Math</vt:lpstr>
      <vt:lpstr>Chu Van An</vt:lpstr>
      <vt:lpstr>Symbol</vt:lpstr>
      <vt:lpstr>Tahoma</vt:lpstr>
      <vt:lpstr>Times New Roman</vt:lpstr>
      <vt:lpstr>等线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Administrator</cp:lastModifiedBy>
  <cp:revision>124</cp:revision>
  <dcterms:created xsi:type="dcterms:W3CDTF">2013-08-31T11:42:51Z</dcterms:created>
  <dcterms:modified xsi:type="dcterms:W3CDTF">2021-09-02T17:22:47Z</dcterms:modified>
</cp:coreProperties>
</file>